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AFA" w:rsidRDefault="00322AFA"/>
    <w:p w:rsidR="00322AFA" w:rsidRDefault="00322AFA"/>
    <w:p w:rsidR="00322AFA" w:rsidRDefault="00AD1751">
      <w:r>
        <w:rPr>
          <w:noProof/>
        </w:rPr>
        <w:pict>
          <v:group id="_x0000_s1109" style="position:absolute;left:0;text-align:left;margin-left:117pt;margin-top:12pt;width:918pt;height:627.6pt;z-index:251651072" coordorigin="2340,1071" coordsize="18360,12552">
            <v:line id="_x0000_s1029" style="position:absolute" from="2700,1470" to="2700,13482" strokeweight="1.25pt">
              <v:stroke dashstyle="long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11952;top:1071;width:8748;height:12552" strokecolor="white [3212]">
              <v:textbox style="mso-next-textbox:#_x0000_s1042">
                <w:txbxContent>
                  <w:p w:rsidR="00F96136" w:rsidRDefault="00F96136" w:rsidP="009A4E76">
                    <w:pPr>
                      <w:tabs>
                        <w:tab w:val="left" w:pos="360"/>
                        <w:tab w:val="left" w:pos="420"/>
                        <w:tab w:val="left" w:pos="2730"/>
                        <w:tab w:val="left" w:pos="4680"/>
                        <w:tab w:val="left" w:pos="6660"/>
                        <w:tab w:val="left" w:pos="8181"/>
                      </w:tabs>
                      <w:spacing w:line="360" w:lineRule="auto"/>
                      <w:rPr>
                        <w:rFonts w:ascii="宋体" w:hAnsi="宋体"/>
                      </w:rPr>
                    </w:pPr>
                  </w:p>
                  <w:p w:rsidR="009A4E76" w:rsidRDefault="009A4E76" w:rsidP="009A4E76">
                    <w:pPr>
                      <w:tabs>
                        <w:tab w:val="left" w:pos="360"/>
                        <w:tab w:val="left" w:pos="420"/>
                        <w:tab w:val="left" w:pos="2730"/>
                        <w:tab w:val="left" w:pos="4680"/>
                        <w:tab w:val="left" w:pos="6660"/>
                        <w:tab w:val="left" w:pos="8181"/>
                      </w:tabs>
                      <w:spacing w:line="360" w:lineRule="auto"/>
                      <w:rPr>
                        <w:rFonts w:ascii="宋体" w:hAnsi="宋体" w:cs="宋体"/>
                        <w:szCs w:val="21"/>
                      </w:rPr>
                    </w:pPr>
                    <w:r>
                      <w:rPr>
                        <w:rFonts w:ascii="宋体" w:hAnsi="宋体" w:hint="eastAsia"/>
                      </w:rPr>
                      <w:t>5.</w:t>
                    </w:r>
                    <w:r>
                      <w:rPr>
                        <w:rFonts w:ascii="宋体" w:hAnsi="宋体" w:cs="宋体" w:hint="eastAsia"/>
                        <w:szCs w:val="21"/>
                      </w:rPr>
                      <w:t>椭圆</w:t>
                    </w:r>
                    <w:r w:rsidRPr="00C46E86">
                      <w:rPr>
                        <w:rFonts w:ascii="宋体" w:hAnsi="宋体" w:cs="宋体"/>
                        <w:position w:val="-24"/>
                        <w:szCs w:val="21"/>
                      </w:rPr>
                      <w:object w:dxaOrig="1219" w:dyaOrig="66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60.75pt;height:33pt" o:ole="">
                          <v:imagedata r:id="rId7" o:title=""/>
                        </v:shape>
                        <o:OLEObject Type="Embed" ProgID="Equation.3" ShapeID="_x0000_i1025" DrawAspect="Content" ObjectID="_1489950634" r:id="rId8"/>
                      </w:object>
                    </w:r>
                    <w:r>
                      <w:rPr>
                        <w:rFonts w:ascii="宋体" w:hAnsi="宋体" w:cs="宋体" w:hint="eastAsia"/>
                        <w:szCs w:val="21"/>
                      </w:rPr>
                      <w:t xml:space="preserve"> 的离心率 等于 </w:t>
                    </w:r>
                    <w:r w:rsidRPr="007A1A2D">
                      <w:t>(</w:t>
                    </w:r>
                    <w:r w:rsidRPr="007A1A2D">
                      <w:t xml:space="preserve">　　</w:t>
                    </w:r>
                    <w:r w:rsidRPr="007A1A2D">
                      <w:t>)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ab/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ab/>
                    </w:r>
                  </w:p>
                  <w:p w:rsidR="009A4E76" w:rsidRPr="000F79BE" w:rsidRDefault="009A4E76" w:rsidP="009A4E76">
                    <w:pPr>
                      <w:tabs>
                        <w:tab w:val="left" w:pos="360"/>
                        <w:tab w:val="left" w:pos="420"/>
                        <w:tab w:val="left" w:pos="2730"/>
                        <w:tab w:val="left" w:pos="4680"/>
                        <w:tab w:val="left" w:pos="6660"/>
                        <w:tab w:val="left" w:pos="8181"/>
                      </w:tabs>
                      <w:spacing w:line="360" w:lineRule="auto"/>
                      <w:rPr>
                        <w:rFonts w:ascii="宋体" w:hAnsi="宋体" w:cs="宋体"/>
                        <w:szCs w:val="21"/>
                      </w:rPr>
                    </w:pPr>
                    <w:r>
                      <w:rPr>
                        <w:rFonts w:ascii="宋体" w:hAnsi="宋体" w:hint="eastAsia"/>
                      </w:rPr>
                      <w:t xml:space="preserve">  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>A</w:t>
                    </w:r>
                    <w:r w:rsidR="002D7642">
                      <w:rPr>
                        <w:rFonts w:ascii="宋体" w:hAnsi="宋体" w:cs="宋体" w:hint="eastAsia"/>
                        <w:szCs w:val="21"/>
                      </w:rPr>
                      <w:t xml:space="preserve">  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 xml:space="preserve"> </w:t>
                    </w:r>
                    <w:r w:rsidRPr="000F79BE">
                      <w:rPr>
                        <w:rFonts w:ascii="宋体" w:hAnsi="宋体" w:cs="宋体" w:hint="eastAsia"/>
                        <w:position w:val="-24"/>
                        <w:szCs w:val="21"/>
                      </w:rPr>
                      <w:object w:dxaOrig="243" w:dyaOrig="629">
                        <v:shape id="_x0000_i1026" type="#_x0000_t75" alt="高考资源网(ks5u.com),中国最大的高考网站,您身边的高考专家。" style="width:12pt;height:30.75pt;mso-position-horizontal-relative:page;mso-position-vertical-relative:page" o:ole="">
                          <v:imagedata r:id="rId9" o:title=""/>
                        </v:shape>
                        <o:OLEObject Type="Embed" ProgID="Equation.DSMT4" ShapeID="_x0000_i1026" DrawAspect="Content" ObjectID="_1489950635" r:id="rId10"/>
                      </w:object>
                    </w:r>
                    <w:r>
                      <w:rPr>
                        <w:rFonts w:ascii="宋体" w:hAnsi="宋体" w:cs="宋体" w:hint="eastAsia"/>
                        <w:szCs w:val="21"/>
                      </w:rPr>
                      <w:t xml:space="preserve">      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 xml:space="preserve"> B</w:t>
                    </w:r>
                    <w:r w:rsidR="002D7642">
                      <w:rPr>
                        <w:rFonts w:ascii="宋体" w:hAnsi="宋体" w:cs="宋体" w:hint="eastAsia"/>
                        <w:szCs w:val="21"/>
                      </w:rPr>
                      <w:t xml:space="preserve">  </w:t>
                    </w:r>
                    <w:r w:rsidRPr="00C46E86">
                      <w:rPr>
                        <w:rFonts w:ascii="宋体" w:hAnsi="宋体" w:cs="宋体"/>
                        <w:position w:val="-24"/>
                        <w:szCs w:val="21"/>
                      </w:rPr>
                      <w:object w:dxaOrig="400" w:dyaOrig="680">
                        <v:shape id="_x0000_i1027" type="#_x0000_t75" style="width:20.25pt;height:33.75pt" o:ole="">
                          <v:imagedata r:id="rId11" o:title=""/>
                        </v:shape>
                        <o:OLEObject Type="Embed" ProgID="Equation.3" ShapeID="_x0000_i1027" DrawAspect="Content" ObjectID="_1489950636" r:id="rId12"/>
                      </w:objec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 xml:space="preserve"> 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ab/>
                      <w:t>C</w:t>
                    </w:r>
                    <w:r w:rsidR="002D7642">
                      <w:rPr>
                        <w:rFonts w:ascii="宋体" w:hAnsi="宋体" w:cs="宋体" w:hint="eastAsia"/>
                        <w:szCs w:val="21"/>
                      </w:rPr>
                      <w:t xml:space="preserve">   </w:t>
                    </w:r>
                    <w:r>
                      <w:rPr>
                        <w:rFonts w:ascii="宋体" w:hAnsi="宋体" w:cs="宋体" w:hint="eastAsia"/>
                        <w:szCs w:val="21"/>
                      </w:rPr>
                      <w:t xml:space="preserve">2   </w:t>
                    </w:r>
                    <w:r w:rsidRPr="000F79BE">
                      <w:rPr>
                        <w:rFonts w:ascii="宋体" w:hAnsi="宋体" w:cs="宋体" w:hint="eastAsia"/>
                        <w:szCs w:val="21"/>
                      </w:rPr>
                      <w:t xml:space="preserve">  D</w:t>
                    </w:r>
                    <w:r w:rsidR="002D7642">
                      <w:rPr>
                        <w:rFonts w:ascii="宋体" w:hAnsi="宋体" w:cs="宋体" w:hint="eastAsia"/>
                        <w:szCs w:val="21"/>
                      </w:rPr>
                      <w:t xml:space="preserve">  </w:t>
                    </w:r>
                    <w:r w:rsidRPr="00C46E86">
                      <w:rPr>
                        <w:rFonts w:ascii="宋体" w:hAnsi="宋体" w:cs="宋体"/>
                        <w:position w:val="-8"/>
                        <w:szCs w:val="21"/>
                      </w:rPr>
                      <w:object w:dxaOrig="360" w:dyaOrig="360">
                        <v:shape id="_x0000_i1028" type="#_x0000_t75" style="width:18pt;height:18pt" o:ole="">
                          <v:imagedata r:id="rId13" o:title=""/>
                        </v:shape>
                        <o:OLEObject Type="Embed" ProgID="Equation.3" ShapeID="_x0000_i1028" DrawAspect="Content" ObjectID="_1489950637" r:id="rId14"/>
                      </w:object>
                    </w:r>
                  </w:p>
                  <w:p w:rsidR="009508E2" w:rsidRPr="00D5504A" w:rsidRDefault="009508E2" w:rsidP="008B3BFC">
                    <w:pPr>
                      <w:spacing w:line="0" w:lineRule="atLeast"/>
                      <w:jc w:val="left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 w:hint="eastAsia"/>
                      </w:rPr>
                      <w:t>6.</w:t>
                    </w:r>
                    <w:r w:rsidRPr="00586A82">
                      <w:rPr>
                        <w:rFonts w:ascii="宋体" w:hAnsi="宋体" w:hint="eastAsia"/>
                        <w:szCs w:val="21"/>
                      </w:rPr>
                      <w:t xml:space="preserve"> </w: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>已知平面向量</w:t>
                    </w:r>
                    <w:r w:rsidRPr="008B3BFC">
                      <w:rPr>
                        <w:rFonts w:ascii="宋体" w:hAnsi="宋体"/>
                        <w:position w:val="-10"/>
                        <w:szCs w:val="21"/>
                      </w:rPr>
                      <w:object w:dxaOrig="1980" w:dyaOrig="380">
                        <v:shape id="_x0000_i1029" type="#_x0000_t75" style="width:99pt;height:18.75pt" o:ole="">
                          <v:imagedata r:id="rId15" o:title=""/>
                        </v:shape>
                        <o:OLEObject Type="Embed" ProgID="Equation.3" ShapeID="_x0000_i1029" DrawAspect="Content" ObjectID="_1489950638" r:id="rId16"/>
                      </w:objec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>，且</w:t>
                    </w:r>
                    <w:r>
                      <w:rPr>
                        <w:rFonts w:ascii="宋体" w:hAnsi="宋体"/>
                        <w:noProof/>
                        <w:position w:val="-6"/>
                        <w:szCs w:val="21"/>
                      </w:rPr>
                      <w:drawing>
                        <wp:inline distT="0" distB="0" distL="0" distR="0">
                          <wp:extent cx="123825" cy="228600"/>
                          <wp:effectExtent l="19050" t="0" r="0" b="0"/>
                          <wp:docPr id="5" name="图片 4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7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23825" cy="228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>∥</w:t>
                    </w:r>
                    <w:r>
                      <w:rPr>
                        <w:rFonts w:ascii="宋体" w:hAnsi="宋体"/>
                        <w:noProof/>
                        <w:position w:val="-6"/>
                        <w:szCs w:val="21"/>
                      </w:rPr>
                      <w:drawing>
                        <wp:inline distT="0" distB="0" distL="0" distR="0">
                          <wp:extent cx="123825" cy="228600"/>
                          <wp:effectExtent l="19050" t="0" r="0" b="0"/>
                          <wp:docPr id="6" name="图片 4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8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23825" cy="2286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>，则</w:t>
                    </w:r>
                    <w:r w:rsidRPr="008B3BFC">
                      <w:rPr>
                        <w:rFonts w:ascii="宋体" w:hAnsi="宋体"/>
                        <w:position w:val="-6"/>
                        <w:szCs w:val="21"/>
                      </w:rPr>
                      <w:object w:dxaOrig="400" w:dyaOrig="220">
                        <v:shape id="_x0000_i1030" type="#_x0000_t75" style="width:20.25pt;height:11.25pt" o:ole="">
                          <v:imagedata r:id="rId19" o:title=""/>
                        </v:shape>
                        <o:OLEObject Type="Embed" ProgID="Equation.3" ShapeID="_x0000_i1030" DrawAspect="Content" ObjectID="_1489950639" r:id="rId20"/>
                      </w:object>
                    </w:r>
                    <w:r>
                      <w:rPr>
                        <w:rFonts w:ascii="宋体" w:hAnsi="宋体" w:hint="eastAsia"/>
                        <w:szCs w:val="21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 w:rsidRPr="007A1A2D">
                      <w:t>(</w:t>
                    </w:r>
                    <w:r w:rsidRPr="007A1A2D">
                      <w:t xml:space="preserve">　　</w:t>
                    </w:r>
                    <w:r w:rsidRPr="007A1A2D">
                      <w:t>)</w:t>
                    </w:r>
                  </w:p>
                  <w:p w:rsidR="009508E2" w:rsidRDefault="009508E2" w:rsidP="008B3BFC">
                    <w:pPr>
                      <w:ind w:firstLineChars="250" w:firstLine="525"/>
                    </w:pPr>
                    <w:r w:rsidRPr="00D5504A">
                      <w:rPr>
                        <w:rFonts w:ascii="宋体" w:hAnsi="宋体" w:hint="eastAsia"/>
                        <w:szCs w:val="21"/>
                      </w:rPr>
                      <w:t>A</w:t>
                    </w:r>
                    <w:r w:rsidR="002D7642">
                      <w:rPr>
                        <w:rFonts w:ascii="宋体" w:hAnsi="宋体" w:hint="eastAsia"/>
                        <w:szCs w:val="21"/>
                      </w:rPr>
                      <w:t xml:space="preserve">   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9</w: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 xml:space="preserve">     B</w:t>
                    </w:r>
                    <w:r w:rsidR="002D7642">
                      <w:rPr>
                        <w:rFonts w:ascii="宋体" w:hAnsi="宋体" w:hint="eastAsia"/>
                        <w:szCs w:val="21"/>
                      </w:rPr>
                      <w:t xml:space="preserve">   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-9</w: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 xml:space="preserve">    C</w:t>
                    </w:r>
                    <w:r w:rsidR="002D7642">
                      <w:rPr>
                        <w:rFonts w:ascii="宋体" w:hAnsi="宋体" w:hint="eastAsia"/>
                        <w:szCs w:val="21"/>
                      </w:rPr>
                      <w:t xml:space="preserve">  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4</w: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 xml:space="preserve">      D</w:t>
                    </w:r>
                    <w:r w:rsidR="002D7642">
                      <w:rPr>
                        <w:rFonts w:ascii="宋体" w:hAnsi="宋体" w:hint="eastAsia"/>
                        <w:szCs w:val="21"/>
                      </w:rPr>
                      <w:t xml:space="preserve">  </w:t>
                    </w:r>
                    <w:r w:rsidRPr="00D5504A">
                      <w:rPr>
                        <w:rFonts w:ascii="宋体" w:hAnsi="宋体" w:hint="eastAsia"/>
                        <w:szCs w:val="21"/>
                      </w:rPr>
                      <w:t xml:space="preserve"> </w:t>
                    </w:r>
                    <w:r>
                      <w:rPr>
                        <w:rFonts w:ascii="宋体" w:hAnsi="宋体" w:hint="eastAsia"/>
                        <w:szCs w:val="21"/>
                      </w:rPr>
                      <w:t>-4</w:t>
                    </w:r>
                  </w:p>
                  <w:p w:rsidR="002C024C" w:rsidRDefault="002C024C" w:rsidP="008B3BFC"/>
                  <w:p w:rsidR="009508E2" w:rsidRDefault="009508E2" w:rsidP="008B3BFC">
                    <w:r>
                      <w:rPr>
                        <w:rFonts w:hint="eastAsia"/>
                      </w:rPr>
                      <w:t>7</w:t>
                    </w:r>
                    <w:r>
                      <w:rPr>
                        <w:rFonts w:ascii="宋体" w:hAnsi="宋体" w:hint="eastAsia"/>
                      </w:rPr>
                      <w:t>.</w:t>
                    </w:r>
                    <w:r>
                      <w:rPr>
                        <w:rFonts w:hint="eastAsia"/>
                      </w:rPr>
                      <w:t>坐标原点到直线</w:t>
                    </w:r>
                    <w:r>
                      <w:rPr>
                        <w:rFonts w:hint="eastAsia"/>
                      </w:rPr>
                      <w:t>L : x-y-2=0</w:t>
                    </w:r>
                    <w:r>
                      <w:rPr>
                        <w:rFonts w:hint="eastAsia"/>
                      </w:rPr>
                      <w:t>的距离为（</w:t>
                    </w:r>
                    <w:r>
                      <w:rPr>
                        <w:rFonts w:hint="eastAsia"/>
                      </w:rPr>
                      <w:t xml:space="preserve">   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9508E2" w:rsidRPr="00315C5A" w:rsidRDefault="009508E2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 xml:space="preserve">      A  2     B </w:t>
                    </w:r>
                    <w:r w:rsidRPr="00315C5A">
                      <w:rPr>
                        <w:rFonts w:ascii="宋体" w:hAnsi="宋体"/>
                        <w:position w:val="-6"/>
                      </w:rPr>
                      <w:object w:dxaOrig="380" w:dyaOrig="340">
                        <v:shape id="_x0000_i1031" type="#_x0000_t75" style="width:18.75pt;height:17.25pt" o:ole="">
                          <v:imagedata r:id="rId21" o:title=""/>
                        </v:shape>
                        <o:OLEObject Type="Embed" ProgID="Equation.3" ShapeID="_x0000_i1031" DrawAspect="Content" ObjectID="_1489950640" r:id="rId22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 C  </w:t>
                    </w:r>
                    <w:r w:rsidRPr="00315C5A">
                      <w:rPr>
                        <w:rFonts w:ascii="宋体" w:hAnsi="宋体"/>
                        <w:position w:val="-8"/>
                      </w:rPr>
                      <w:object w:dxaOrig="360" w:dyaOrig="360">
                        <v:shape id="_x0000_i1032" type="#_x0000_t75" style="width:18pt;height:18pt" o:ole="">
                          <v:imagedata r:id="rId23" o:title=""/>
                        </v:shape>
                        <o:OLEObject Type="Embed" ProgID="Equation.3" ShapeID="_x0000_i1032" DrawAspect="Content" ObjectID="_1489950641" r:id="rId24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   D  1</w:t>
                    </w:r>
                  </w:p>
                  <w:p w:rsidR="009508E2" w:rsidRDefault="009508E2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>8.</w:t>
                    </w:r>
                    <w:r w:rsidRPr="00315C5A">
                      <w:rPr>
                        <w:rFonts w:ascii="宋体" w:hAnsi="宋体"/>
                        <w:position w:val="-24"/>
                      </w:rPr>
                      <w:object w:dxaOrig="1240" w:dyaOrig="620">
                        <v:shape id="_x0000_i1033" type="#_x0000_t75" style="width:62.25pt;height:30.75pt" o:ole="">
                          <v:imagedata r:id="rId25" o:title=""/>
                        </v:shape>
                        <o:OLEObject Type="Embed" ProgID="Equation.3" ShapeID="_x0000_i1033" DrawAspect="Content" ObjectID="_1489950642" r:id="rId26"/>
                      </w:object>
                    </w:r>
                    <w:r>
                      <w:rPr>
                        <w:rFonts w:ascii="宋体" w:hAnsi="宋体" w:hint="eastAsia"/>
                      </w:rPr>
                      <w:t>的值为（  ）</w:t>
                    </w:r>
                  </w:p>
                  <w:p w:rsidR="009508E2" w:rsidRDefault="009508E2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 xml:space="preserve">      A 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240" w:dyaOrig="620">
                        <v:shape id="_x0000_i1034" type="#_x0000_t75" style="width:12pt;height:30.75pt" o:ole="">
                          <v:imagedata r:id="rId27" o:title=""/>
                        </v:shape>
                        <o:OLEObject Type="Embed" ProgID="Equation.3" ShapeID="_x0000_i1034" DrawAspect="Content" ObjectID="_1489950643" r:id="rId28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B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420" w:dyaOrig="680">
                        <v:shape id="_x0000_i1035" type="#_x0000_t75" style="width:21pt;height:33.75pt" o:ole="">
                          <v:imagedata r:id="rId29" o:title=""/>
                        </v:shape>
                        <o:OLEObject Type="Embed" ProgID="Equation.3" ShapeID="_x0000_i1035" DrawAspect="Content" ObjectID="_1489950644" r:id="rId30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C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400" w:dyaOrig="680">
                        <v:shape id="_x0000_i1036" type="#_x0000_t75" style="width:20.25pt;height:33.75pt" o:ole="">
                          <v:imagedata r:id="rId31" o:title=""/>
                        </v:shape>
                        <o:OLEObject Type="Embed" ProgID="Equation.3" ShapeID="_x0000_i1036" DrawAspect="Content" ObjectID="_1489950645" r:id="rId32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D    1</w:t>
                    </w:r>
                  </w:p>
                  <w:p w:rsidR="009508E2" w:rsidRPr="00C46E86" w:rsidRDefault="009508E2">
                    <w:r>
                      <w:rPr>
                        <w:rFonts w:ascii="宋体" w:hAnsi="宋体" w:hint="eastAsia"/>
                      </w:rPr>
                      <w:t xml:space="preserve">9.函数 </w:t>
                    </w:r>
                    <w:r w:rsidRPr="00961234">
                      <w:rPr>
                        <w:rFonts w:ascii="宋体" w:hAnsi="宋体"/>
                        <w:position w:val="-10"/>
                      </w:rPr>
                      <w:object w:dxaOrig="2000" w:dyaOrig="320">
                        <v:shape id="_x0000_i1037" type="#_x0000_t75" style="width:99.75pt;height:15.75pt" o:ole="">
                          <v:imagedata r:id="rId33" o:title=""/>
                        </v:shape>
                        <o:OLEObject Type="Embed" ProgID="Equation.3" ShapeID="_x0000_i1037" DrawAspect="Content" ObjectID="_1489950646" r:id="rId34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周期 是（   ）                   </w:t>
                    </w:r>
                    <w:r>
                      <w:rPr>
                        <w:rFonts w:hint="eastAsia"/>
                      </w:rPr>
                      <w:t xml:space="preserve"> </w:t>
                    </w:r>
                  </w:p>
                  <w:p w:rsidR="009A4E76" w:rsidRDefault="009508E2" w:rsidP="009A4E76">
                    <w:pPr>
                      <w:ind w:firstLineChars="250" w:firstLine="525"/>
                    </w:pPr>
                    <w:r>
                      <w:rPr>
                        <w:rFonts w:ascii="宋体" w:hAnsi="宋体" w:hint="eastAsia"/>
                      </w:rPr>
                      <w:t>A</w:t>
                    </w:r>
                    <w:r w:rsidR="009C7299">
                      <w:rPr>
                        <w:rFonts w:ascii="宋体" w:hAnsi="宋体" w:hint="eastAsia"/>
                      </w:rPr>
                      <w:t xml:space="preserve"> </w:t>
                    </w:r>
                    <w:r w:rsidRPr="00961234">
                      <w:rPr>
                        <w:rFonts w:ascii="宋体" w:hAnsi="宋体"/>
                        <w:position w:val="-6"/>
                      </w:rPr>
                      <w:object w:dxaOrig="360" w:dyaOrig="279">
                        <v:shape id="_x0000_i1038" type="#_x0000_t75" style="width:18pt;height:14.25pt" o:ole="">
                          <v:imagedata r:id="rId35" o:title=""/>
                        </v:shape>
                        <o:OLEObject Type="Embed" ProgID="Equation.3" ShapeID="_x0000_i1038" DrawAspect="Content" ObjectID="_1489950647" r:id="rId36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B</w:t>
                    </w:r>
                    <w:r w:rsidR="009C7299">
                      <w:rPr>
                        <w:rFonts w:ascii="宋体" w:hAnsi="宋体" w:hint="eastAsia"/>
                      </w:rPr>
                      <w:t xml:space="preserve"> </w:t>
                    </w:r>
                    <w:r w:rsidRPr="003B724D">
                      <w:rPr>
                        <w:rFonts w:ascii="宋体" w:hAnsi="宋体"/>
                      </w:rPr>
                      <w:t xml:space="preserve"> </w:t>
                    </w: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position w:val="-6"/>
                        </w:rPr>
                        <w:object w:dxaOrig="220" w:dyaOrig="220">
                          <v:shape id="_x0000_i1039" type="#_x0000_t75" style="width:11.25pt;height:11.25pt" o:ole="">
                            <v:imagedata r:id="rId37" o:title=""/>
                          </v:shape>
                          <o:OLEObject Type="Embed" ProgID="Equation.3" ShapeID="_x0000_i1039" DrawAspect="Content" ObjectID="_1489950648" r:id="rId38"/>
                        </w:object>
                      </m:r>
                    </m:oMath>
                    <w:r>
                      <w:rPr>
                        <w:rFonts w:ascii="宋体" w:hAnsi="宋体" w:hint="eastAsia"/>
                      </w:rPr>
                      <w:t xml:space="preserve">    C</w:t>
                    </w:r>
                    <w:r w:rsidR="009C7299">
                      <w:rPr>
                        <w:rFonts w:ascii="宋体" w:hAnsi="宋体" w:hint="eastAsia"/>
                      </w:rPr>
                      <w:t xml:space="preserve"> </w:t>
                    </w:r>
                    <w:r w:rsidRPr="003B724D">
                      <w:rPr>
                        <w:rFonts w:ascii="宋体" w:hAnsi="宋体"/>
                      </w:rPr>
                      <w:t xml:space="preserve"> </w:t>
                    </w:r>
                    <w:r w:rsidRPr="00677FE0">
                      <w:rPr>
                        <w:rFonts w:ascii="宋体" w:hAnsi="宋体"/>
                        <w:position w:val="-24"/>
                      </w:rPr>
                      <w:object w:dxaOrig="260" w:dyaOrig="620">
                        <v:shape id="_x0000_i1040" type="#_x0000_t75" style="width:12.75pt;height:30.75pt" o:ole="">
                          <v:imagedata r:id="rId39" o:title=""/>
                        </v:shape>
                        <o:OLEObject Type="Embed" ProgID="Equation.3" ShapeID="_x0000_i1040" DrawAspect="Content" ObjectID="_1489950649" r:id="rId40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D</w:t>
                    </w:r>
                    <w:r w:rsidR="009C7299">
                      <w:rPr>
                        <w:rFonts w:ascii="宋体" w:hAnsi="宋体" w:hint="eastAsia"/>
                      </w:rPr>
                      <w:t xml:space="preserve"> </w:t>
                    </w:r>
                    <w:r w:rsidRPr="003B724D">
                      <w:rPr>
                        <w:rFonts w:ascii="宋体" w:hAnsi="宋体"/>
                      </w:rPr>
                      <w:t xml:space="preserve"> </w:t>
                    </w:r>
                    <w:r w:rsidRPr="00677FE0">
                      <w:rPr>
                        <w:rFonts w:ascii="宋体" w:hAnsi="宋体"/>
                        <w:position w:val="-24"/>
                      </w:rPr>
                      <w:object w:dxaOrig="400" w:dyaOrig="620">
                        <v:shape id="_x0000_i1041" type="#_x0000_t75" style="width:20.25pt;height:30.75pt" o:ole="">
                          <v:imagedata r:id="rId41" o:title=""/>
                        </v:shape>
                        <o:OLEObject Type="Embed" ProgID="Equation.3" ShapeID="_x0000_i1041" DrawAspect="Content" ObjectID="_1489950650" r:id="rId42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</w:t>
                    </w:r>
                  </w:p>
                  <w:p w:rsidR="009508E2" w:rsidRDefault="009508E2" w:rsidP="009A4E76">
                    <w:r>
                      <w:rPr>
                        <w:rFonts w:hint="eastAsia"/>
                      </w:rPr>
                      <w:t>10</w:t>
                    </w:r>
                    <w:r>
                      <w:rPr>
                        <w:rFonts w:ascii="宋体" w:hAnsi="宋体" w:hint="eastAsia"/>
                      </w:rPr>
                      <w:t>.</w:t>
                    </w:r>
                    <w:r>
                      <w:rPr>
                        <w:rFonts w:hint="eastAsia"/>
                      </w:rPr>
                      <w:t>在△</w:t>
                    </w:r>
                    <w:r>
                      <w:rPr>
                        <w:rFonts w:hint="eastAsia"/>
                      </w:rPr>
                      <w:t>ABC</w:t>
                    </w:r>
                    <w:r>
                      <w:rPr>
                        <w:rFonts w:hint="eastAsia"/>
                      </w:rPr>
                      <w:t>中，三边的长分别为</w:t>
                    </w:r>
                    <w:proofErr w:type="spellStart"/>
                    <w:r>
                      <w:rPr>
                        <w:rFonts w:hint="eastAsia"/>
                      </w:rPr>
                      <w:t>a,b,c</w:t>
                    </w:r>
                    <w:proofErr w:type="spellEnd"/>
                    <w:r>
                      <w:rPr>
                        <w:rFonts w:hint="eastAsia"/>
                      </w:rPr>
                      <w:t>,</w:t>
                    </w:r>
                    <w:r>
                      <w:rPr>
                        <w:rFonts w:hint="eastAsia"/>
                      </w:rPr>
                      <w:t>且</w:t>
                    </w:r>
                    <w:r>
                      <w:rPr>
                        <w:rFonts w:hint="eastAsia"/>
                      </w:rPr>
                      <w:t>A=</w:t>
                    </w:r>
                    <w:r w:rsidRPr="004D3333">
                      <w:rPr>
                        <w:position w:val="-6"/>
                      </w:rPr>
                      <w:object w:dxaOrig="400" w:dyaOrig="320">
                        <v:shape id="_x0000_i1042" type="#_x0000_t75" style="width:20.25pt;height:15.75pt" o:ole="">
                          <v:imagedata r:id="rId43" o:title=""/>
                        </v:shape>
                        <o:OLEObject Type="Embed" ProgID="Equation.3" ShapeID="_x0000_i1042" DrawAspect="Content" ObjectID="_1489950651" r:id="rId44"/>
                      </w:object>
                    </w:r>
                    <w:r>
                      <w:rPr>
                        <w:rFonts w:hint="eastAsia"/>
                      </w:rPr>
                      <w:t>，</w:t>
                    </w:r>
                    <w:r>
                      <w:rPr>
                        <w:rFonts w:hint="eastAsia"/>
                      </w:rPr>
                      <w:t xml:space="preserve"> B=</w:t>
                    </w:r>
                    <w:r w:rsidRPr="004D3333">
                      <w:rPr>
                        <w:position w:val="-6"/>
                      </w:rPr>
                      <w:object w:dxaOrig="400" w:dyaOrig="320">
                        <v:shape id="_x0000_i1043" type="#_x0000_t75" style="width:20.25pt;height:15.75pt" o:ole="">
                          <v:imagedata r:id="rId45" o:title=""/>
                        </v:shape>
                        <o:OLEObject Type="Embed" ProgID="Equation.3" ShapeID="_x0000_i1043" DrawAspect="Content" ObjectID="_1489950652" r:id="rId46"/>
                      </w:object>
                    </w:r>
                    <w:r>
                      <w:rPr>
                        <w:rFonts w:hint="eastAsia"/>
                      </w:rPr>
                      <w:t>,a=1</w:t>
                    </w:r>
                    <w:r>
                      <w:rPr>
                        <w:rFonts w:hint="eastAsia"/>
                      </w:rPr>
                      <w:t>，则</w:t>
                    </w:r>
                    <w:r>
                      <w:rPr>
                        <w:rFonts w:hint="eastAsia"/>
                      </w:rPr>
                      <w:t>b</w:t>
                    </w:r>
                    <w:r>
                      <w:rPr>
                        <w:rFonts w:hint="eastAsia"/>
                      </w:rPr>
                      <w:t>的值是（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9508E2" w:rsidRDefault="009508E2" w:rsidP="004D3333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hint="eastAsia"/>
                      </w:rPr>
                      <w:t xml:space="preserve">     A 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240" w:dyaOrig="620">
                        <v:shape id="_x0000_i1044" type="#_x0000_t75" style="width:12pt;height:30.75pt" o:ole="">
                          <v:imagedata r:id="rId27" o:title=""/>
                        </v:shape>
                        <o:OLEObject Type="Embed" ProgID="Equation.3" ShapeID="_x0000_i1044" DrawAspect="Content" ObjectID="_1489950653" r:id="rId47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B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420" w:dyaOrig="680">
                        <v:shape id="_x0000_i1045" type="#_x0000_t75" style="width:21pt;height:33.75pt" o:ole="">
                          <v:imagedata r:id="rId29" o:title=""/>
                        </v:shape>
                        <o:OLEObject Type="Embed" ProgID="Equation.3" ShapeID="_x0000_i1045" DrawAspect="Content" ObjectID="_1489950654" r:id="rId48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C   </w:t>
                    </w:r>
                    <w:r w:rsidRPr="00315C5A">
                      <w:rPr>
                        <w:rFonts w:ascii="宋体" w:hAnsi="宋体"/>
                        <w:position w:val="-6"/>
                      </w:rPr>
                      <w:object w:dxaOrig="380" w:dyaOrig="340">
                        <v:shape id="_x0000_i1046" type="#_x0000_t75" style="width:18.75pt;height:17.25pt" o:ole="">
                          <v:imagedata r:id="rId21" o:title=""/>
                        </v:shape>
                        <o:OLEObject Type="Embed" ProgID="Equation.3" ShapeID="_x0000_i1046" DrawAspect="Content" ObjectID="_1489950655" r:id="rId49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 D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420" w:dyaOrig="680">
                        <v:shape id="_x0000_i1047" type="#_x0000_t75" style="width:21pt;height:33.75pt" o:ole="">
                          <v:imagedata r:id="rId50" o:title=""/>
                        </v:shape>
                        <o:OLEObject Type="Embed" ProgID="Equation.3" ShapeID="_x0000_i1047" DrawAspect="Content" ObjectID="_1489950656" r:id="rId51"/>
                      </w:object>
                    </w:r>
                  </w:p>
                  <w:p w:rsidR="009508E2" w:rsidRDefault="009508E2" w:rsidP="004D3333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>11.若x&gt;0,则</w:t>
                    </w:r>
                    <w:r w:rsidRPr="00ED3D1A">
                      <w:rPr>
                        <w:rFonts w:ascii="宋体" w:hAnsi="宋体"/>
                        <w:position w:val="-24"/>
                      </w:rPr>
                      <w:object w:dxaOrig="600" w:dyaOrig="620">
                        <v:shape id="_x0000_i1048" type="#_x0000_t75" style="width:30pt;height:30.75pt" o:ole="">
                          <v:imagedata r:id="rId52" o:title=""/>
                        </v:shape>
                        <o:OLEObject Type="Embed" ProgID="Equation.3" ShapeID="_x0000_i1048" DrawAspect="Content" ObjectID="_1489950657" r:id="rId53"/>
                      </w:object>
                    </w:r>
                    <w:r>
                      <w:rPr>
                        <w:rFonts w:ascii="宋体" w:hAnsi="宋体" w:hint="eastAsia"/>
                      </w:rPr>
                      <w:t>的最小值是（   ）</w:t>
                    </w:r>
                  </w:p>
                  <w:p w:rsidR="009508E2" w:rsidRDefault="009508E2" w:rsidP="004D3333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ascii="宋体" w:hAnsi="宋体" w:hint="eastAsia"/>
                      </w:rPr>
                      <w:t xml:space="preserve">   A   </w:t>
                    </w:r>
                    <w:r w:rsidRPr="00ED3D1A">
                      <w:rPr>
                        <w:rFonts w:ascii="宋体" w:hAnsi="宋体"/>
                        <w:position w:val="-6"/>
                      </w:rPr>
                      <w:object w:dxaOrig="499" w:dyaOrig="340">
                        <v:shape id="_x0000_i1049" type="#_x0000_t75" style="width:24.75pt;height:17.25pt" o:ole="">
                          <v:imagedata r:id="rId54" o:title=""/>
                        </v:shape>
                        <o:OLEObject Type="Embed" ProgID="Equation.3" ShapeID="_x0000_i1049" DrawAspect="Content" ObjectID="_1489950658" r:id="rId55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B   </w:t>
                    </w:r>
                    <w:r w:rsidRPr="00961234">
                      <w:rPr>
                        <w:rFonts w:ascii="宋体" w:hAnsi="宋体"/>
                        <w:position w:val="-24"/>
                      </w:rPr>
                      <w:object w:dxaOrig="420" w:dyaOrig="680">
                        <v:shape id="_x0000_i1050" type="#_x0000_t75" style="width:21pt;height:33.75pt" o:ole="">
                          <v:imagedata r:id="rId56" o:title=""/>
                        </v:shape>
                        <o:OLEObject Type="Embed" ProgID="Equation.3" ShapeID="_x0000_i1050" DrawAspect="Content" ObjectID="_1489950659" r:id="rId57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C   </w:t>
                    </w:r>
                    <w:r w:rsidRPr="00315C5A">
                      <w:rPr>
                        <w:rFonts w:ascii="宋体" w:hAnsi="宋体"/>
                        <w:position w:val="-6"/>
                      </w:rPr>
                      <w:object w:dxaOrig="380" w:dyaOrig="340">
                        <v:shape id="_x0000_i1051" type="#_x0000_t75" style="width:18.75pt;height:17.25pt" o:ole="">
                          <v:imagedata r:id="rId21" o:title=""/>
                        </v:shape>
                        <o:OLEObject Type="Embed" ProgID="Equation.3" ShapeID="_x0000_i1051" DrawAspect="Content" ObjectID="_1489950660" r:id="rId58"/>
                      </w:object>
                    </w:r>
                    <w:r>
                      <w:rPr>
                        <w:rFonts w:ascii="宋体" w:hAnsi="宋体" w:hint="eastAsia"/>
                      </w:rPr>
                      <w:t xml:space="preserve">   </w:t>
                    </w:r>
                    <w:r w:rsidRPr="00ED3D1A">
                      <w:rPr>
                        <w:rFonts w:ascii="宋体" w:hAnsi="宋体" w:hint="eastAsia"/>
                      </w:rPr>
                      <w:t xml:space="preserve"> </w:t>
                    </w:r>
                    <w:r>
                      <w:rPr>
                        <w:rFonts w:ascii="宋体" w:hAnsi="宋体" w:hint="eastAsia"/>
                      </w:rPr>
                      <w:t>D  4</w:t>
                    </w:r>
                  </w:p>
                  <w:p w:rsidR="009508E2" w:rsidRPr="007A1A2D" w:rsidRDefault="009508E2" w:rsidP="004D3333">
                    <w:r>
                      <w:rPr>
                        <w:rFonts w:ascii="宋体" w:hAnsi="宋体" w:hint="eastAsia"/>
                      </w:rPr>
                      <w:t>12.</w:t>
                    </w:r>
                    <w:r>
                      <w:rPr>
                        <w:rFonts w:hint="eastAsia"/>
                      </w:rPr>
                      <w:t xml:space="preserve"> </w:t>
                    </w:r>
                    <w:r w:rsidRPr="007A1A2D">
                      <w:t>命题</w:t>
                    </w:r>
                    <w:r w:rsidRPr="007A1A2D">
                      <w:rPr>
                        <w:rFonts w:hAnsi="宋体"/>
                      </w:rPr>
                      <w:t>“</w:t>
                    </w:r>
                    <w:r w:rsidRPr="009508E2">
                      <w:rPr>
                        <w:rFonts w:hAnsi="宋体"/>
                        <w:position w:val="-4"/>
                      </w:rPr>
                      <w:object w:dxaOrig="200" w:dyaOrig="240">
                        <v:shape id="_x0000_i1052" type="#_x0000_t75" style="width:9.75pt;height:12pt" o:ole="">
                          <v:imagedata r:id="rId59" o:title=""/>
                        </v:shape>
                        <o:OLEObject Type="Embed" ProgID="Equation.3" ShapeID="_x0000_i1052" DrawAspect="Content" ObjectID="_1489950661" r:id="rId60"/>
                      </w:object>
                    </w:r>
                    <w:r w:rsidRPr="007A1A2D">
                      <w:rPr>
                        <w:i/>
                      </w:rPr>
                      <w:t>x</w:t>
                    </w:r>
                    <w:r w:rsidRPr="007A1A2D">
                      <w:rPr>
                        <w:rFonts w:hAnsi="宋体" w:cs="宋体" w:hint="eastAsia"/>
                      </w:rPr>
                      <w:t>∈</w:t>
                    </w:r>
                    <w:r w:rsidRPr="007A1A2D">
                      <w:rPr>
                        <w:b/>
                      </w:rPr>
                      <w:t>R,</w:t>
                    </w:r>
                    <w:r w:rsidRPr="00A12044">
                      <w:rPr>
                        <w:b/>
                        <w:position w:val="-6"/>
                      </w:rPr>
                      <w:object w:dxaOrig="279" w:dyaOrig="320">
                        <v:shape id="_x0000_i1053" type="#_x0000_t75" style="width:14.25pt;height:15.75pt" o:ole="">
                          <v:imagedata r:id="rId61" o:title=""/>
                        </v:shape>
                        <o:OLEObject Type="Embed" ProgID="Equation.3" ShapeID="_x0000_i1053" DrawAspect="Content" ObjectID="_1489950662" r:id="rId62"/>
                      </w:object>
                    </w:r>
                    <w:r w:rsidRPr="007A1A2D">
                      <w:rPr>
                        <w:rFonts w:hAnsi="宋体"/>
                      </w:rPr>
                      <w:t>≤</w:t>
                    </w:r>
                    <w:smartTag w:uri="urn:schemas-microsoft-com:office:smarttags" w:element="chmetcnv">
                      <w:smartTagPr>
                        <w:attr w:name="UnitName" w:val="”"/>
                        <w:attr w:name="SourceValue" w:val="0"/>
                        <w:attr w:name="HasSpace" w:val="False"/>
                        <w:attr w:name="Negative" w:val="False"/>
                        <w:attr w:name="NumberType" w:val="1"/>
                        <w:attr w:name="TCSC" w:val="0"/>
                      </w:smartTagPr>
                      <w:r w:rsidRPr="007A1A2D">
                        <w:t>0</w:t>
                      </w:r>
                      <w:r w:rsidRPr="007A1A2D">
                        <w:rPr>
                          <w:rFonts w:hAnsi="宋体"/>
                        </w:rPr>
                        <w:t>”</w:t>
                      </w:r>
                    </w:smartTag>
                    <w:r w:rsidRPr="007A1A2D">
                      <w:t>的否定是</w:t>
                    </w:r>
                    <w:r w:rsidR="002C024C">
                      <w:rPr>
                        <w:rFonts w:hint="eastAsia"/>
                      </w:rPr>
                      <w:t xml:space="preserve"> </w:t>
                    </w:r>
                    <w:r w:rsidRPr="007A1A2D">
                      <w:t>(</w:t>
                    </w:r>
                    <w:r w:rsidRPr="007A1A2D">
                      <w:t xml:space="preserve">　　</w:t>
                    </w:r>
                    <w:r w:rsidRPr="007A1A2D">
                      <w:t>)</w:t>
                    </w:r>
                  </w:p>
                  <w:p w:rsidR="009508E2" w:rsidRDefault="009508E2" w:rsidP="00A12044">
                    <w:pPr>
                      <w:pStyle w:val="a7"/>
                      <w:snapToGrid w:val="0"/>
                      <w:spacing w:line="360" w:lineRule="auto"/>
                      <w:ind w:firstLineChars="200" w:firstLine="420"/>
                      <w:rPr>
                        <w:rFonts w:ascii="Times New Roman" w:hAnsi="Times New Roman" w:cs="Times New Roman"/>
                      </w:rPr>
                    </w:pPr>
                    <w:r w:rsidRPr="007A1A2D">
                      <w:rPr>
                        <w:rFonts w:ascii="Times New Roman" w:hAnsi="Times New Roman" w:cs="Times New Roman"/>
                      </w:rPr>
                      <w:t>A</w:t>
                    </w:r>
                    <w:r w:rsidR="009C7299">
                      <w:rPr>
                        <w:rFonts w:ascii="Times New Roman" w:hAnsi="Times New Roman" w:cs="Times New Roman" w:hint="eastAsia"/>
                      </w:rPr>
                      <w:t xml:space="preserve">  </w:t>
                    </w:r>
                    <w:r w:rsidRPr="009508E2">
                      <w:rPr>
                        <w:rFonts w:ascii="Times New Roman" w:hAnsi="Times New Roman" w:cs="Times New Roman"/>
                        <w:position w:val="-4"/>
                      </w:rPr>
                      <w:object w:dxaOrig="240" w:dyaOrig="260">
                        <v:shape id="_x0000_i1054" type="#_x0000_t75" style="width:12pt;height:12.75pt" o:ole="">
                          <v:imagedata r:id="rId63" o:title=""/>
                        </v:shape>
                        <o:OLEObject Type="Embed" ProgID="Equation.3" ShapeID="_x0000_i1054" DrawAspect="Content" ObjectID="_1489950663" r:id="rId64"/>
                      </w:object>
                    </w:r>
                    <w:r w:rsidRPr="007A1A2D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 w:rsidRPr="007A1A2D">
                      <w:rPr>
                        <w:rFonts w:hAnsi="宋体" w:cs="宋体" w:hint="eastAsia"/>
                      </w:rPr>
                      <w:t>∈</w:t>
                    </w:r>
                    <w:r w:rsidRPr="007A1A2D">
                      <w:rPr>
                        <w:rFonts w:ascii="Times New Roman" w:hAnsi="Times New Roman" w:cs="Times New Roman"/>
                        <w:b/>
                      </w:rPr>
                      <w:t>R,</w:t>
                    </w:r>
                    <w:r w:rsidRPr="00A12044">
                      <w:rPr>
                        <w:b/>
                      </w:rPr>
                      <w:t xml:space="preserve"> </w:t>
                    </w:r>
                    <w:r w:rsidRPr="00A12044">
                      <w:rPr>
                        <w:b/>
                        <w:position w:val="-6"/>
                      </w:rPr>
                      <w:object w:dxaOrig="279" w:dyaOrig="320">
                        <v:shape id="_x0000_i1055" type="#_x0000_t75" style="width:14.25pt;height:15.75pt" o:ole="">
                          <v:imagedata r:id="rId65" o:title=""/>
                        </v:shape>
                        <o:OLEObject Type="Embed" ProgID="Equation.3" ShapeID="_x0000_i1055" DrawAspect="Content" ObjectID="_1489950664" r:id="rId66"/>
                      </w:object>
                    </w:r>
                    <w:r w:rsidRPr="007A1A2D">
                      <w:rPr>
                        <w:rFonts w:ascii="Times New Roman" w:hAnsi="Times New Roman" w:cs="Times New Roman"/>
                      </w:rPr>
                      <w:t xml:space="preserve"> &gt;0</w:t>
                    </w:r>
                    <w:r w:rsidRPr="007A1A2D">
                      <w:rPr>
                        <w:rFonts w:ascii="Times New Roman" w:hAnsi="Times New Roman" w:cs="Times New Roman" w:hint="eastAsia"/>
                      </w:rPr>
                      <w:t xml:space="preserve">      </w:t>
                    </w:r>
                    <w:r w:rsidRPr="007A1A2D">
                      <w:rPr>
                        <w:rFonts w:ascii="Times New Roman" w:hAnsi="Times New Roman" w:cs="Times New Roman"/>
                      </w:rPr>
                      <w:t>B</w:t>
                    </w:r>
                    <w:r w:rsidR="009C7299">
                      <w:rPr>
                        <w:rFonts w:ascii="Times New Roman" w:hAnsi="Times New Roman" w:cs="Times New Roman" w:hint="eastAsia"/>
                      </w:rPr>
                      <w:t xml:space="preserve">  </w:t>
                    </w:r>
                    <w:r w:rsidRPr="009508E2">
                      <w:rPr>
                        <w:rFonts w:hAnsi="宋体"/>
                        <w:position w:val="-4"/>
                      </w:rPr>
                      <w:object w:dxaOrig="200" w:dyaOrig="240">
                        <v:shape id="_x0000_i1056" type="#_x0000_t75" style="width:9.75pt;height:12pt" o:ole="">
                          <v:imagedata r:id="rId67" o:title=""/>
                        </v:shape>
                        <o:OLEObject Type="Embed" ProgID="Equation.3" ShapeID="_x0000_i1056" DrawAspect="Content" ObjectID="_1489950665" r:id="rId68"/>
                      </w:object>
                    </w:r>
                    <w:r w:rsidRPr="007A1A2D">
                      <w:rPr>
                        <w:rFonts w:ascii="Times New Roman" w:hAnsi="Times New Roman" w:cs="Times New Roman"/>
                        <w:i/>
                      </w:rPr>
                      <w:t>x</w:t>
                    </w:r>
                    <w:r w:rsidRPr="007A1A2D">
                      <w:rPr>
                        <w:rFonts w:hAnsi="宋体" w:cs="宋体" w:hint="eastAsia"/>
                      </w:rPr>
                      <w:t>∈</w:t>
                    </w:r>
                    <w:r w:rsidRPr="007A1A2D">
                      <w:rPr>
                        <w:rFonts w:ascii="Times New Roman" w:hAnsi="Times New Roman" w:cs="Times New Roman"/>
                        <w:b/>
                      </w:rPr>
                      <w:t>R,</w:t>
                    </w:r>
                    <w:r w:rsidRPr="00A12044">
                      <w:rPr>
                        <w:b/>
                      </w:rPr>
                      <w:t xml:space="preserve"> </w:t>
                    </w:r>
                    <w:r w:rsidRPr="00A12044">
                      <w:rPr>
                        <w:b/>
                        <w:position w:val="-6"/>
                      </w:rPr>
                      <w:object w:dxaOrig="279" w:dyaOrig="320">
                        <v:shape id="_x0000_i1057" type="#_x0000_t75" style="width:14.25pt;height:15.75pt" o:ole="">
                          <v:imagedata r:id="rId65" o:title=""/>
                        </v:shape>
                        <o:OLEObject Type="Embed" ProgID="Equation.3" ShapeID="_x0000_i1057" DrawAspect="Content" ObjectID="_1489950666" r:id="rId69"/>
                      </w:object>
                    </w:r>
                    <w:r w:rsidRPr="007A1A2D">
                      <w:rPr>
                        <w:rFonts w:hAnsi="宋体" w:cs="Times New Roman"/>
                      </w:rPr>
                      <w:t>≥</w:t>
                    </w:r>
                    <w:r w:rsidRPr="007A1A2D">
                      <w:rPr>
                        <w:rFonts w:ascii="Times New Roman" w:hAnsi="Times New Roman" w:cs="Times New Roman"/>
                      </w:rPr>
                      <w:t>0</w:t>
                    </w:r>
                  </w:p>
                  <w:p w:rsidR="009A4E76" w:rsidRDefault="009A4E76" w:rsidP="009A4E76">
                    <w:pPr>
                      <w:ind w:firstLineChars="200" w:firstLine="420"/>
                    </w:pPr>
                    <w:r w:rsidRPr="007A1A2D">
                      <w:t>C</w:t>
                    </w:r>
                    <w:r w:rsidR="009C7299">
                      <w:rPr>
                        <w:rFonts w:hint="eastAsia"/>
                      </w:rPr>
                      <w:t xml:space="preserve">  </w:t>
                    </w:r>
                    <w:r w:rsidRPr="009508E2">
                      <w:rPr>
                        <w:position w:val="-4"/>
                      </w:rPr>
                      <w:object w:dxaOrig="240" w:dyaOrig="260">
                        <v:shape id="_x0000_i1058" type="#_x0000_t75" style="width:12pt;height:12.75pt" o:ole="">
                          <v:imagedata r:id="rId70" o:title=""/>
                        </v:shape>
                        <o:OLEObject Type="Embed" ProgID="Equation.3" ShapeID="_x0000_i1058" DrawAspect="Content" ObjectID="_1489950667" r:id="rId71"/>
                      </w:object>
                    </w:r>
                    <w:r w:rsidRPr="007A1A2D">
                      <w:rPr>
                        <w:i/>
                      </w:rPr>
                      <w:t xml:space="preserve"> x</w:t>
                    </w:r>
                    <w:r w:rsidRPr="007A1A2D">
                      <w:rPr>
                        <w:rFonts w:hAnsi="宋体" w:cs="宋体" w:hint="eastAsia"/>
                      </w:rPr>
                      <w:t>∈</w:t>
                    </w:r>
                    <w:r w:rsidRPr="007A1A2D">
                      <w:rPr>
                        <w:b/>
                      </w:rPr>
                      <w:t>R,</w:t>
                    </w:r>
                    <w:r w:rsidRPr="000A4471">
                      <w:t xml:space="preserve"> </w:t>
                    </w:r>
                    <w:r w:rsidRPr="00A12044">
                      <w:rPr>
                        <w:b/>
                        <w:position w:val="-6"/>
                      </w:rPr>
                      <w:object w:dxaOrig="279" w:dyaOrig="320">
                        <v:shape id="_x0000_i1059" type="#_x0000_t75" style="width:14.25pt;height:15.75pt" o:ole="">
                          <v:imagedata r:id="rId65" o:title=""/>
                        </v:shape>
                        <o:OLEObject Type="Embed" ProgID="Equation.3" ShapeID="_x0000_i1059" DrawAspect="Content" ObjectID="_1489950668" r:id="rId72"/>
                      </w:object>
                    </w:r>
                    <w:r w:rsidRPr="007A1A2D">
                      <w:rPr>
                        <w:rFonts w:hAnsi="宋体"/>
                      </w:rPr>
                      <w:t>≤</w:t>
                    </w:r>
                    <w:r w:rsidRPr="007A1A2D">
                      <w:t>0</w:t>
                    </w:r>
                    <w:r w:rsidRPr="007A1A2D">
                      <w:rPr>
                        <w:rFonts w:hint="eastAsia"/>
                      </w:rPr>
                      <w:t xml:space="preserve">   </w:t>
                    </w:r>
                    <w:r w:rsidR="009C7299">
                      <w:rPr>
                        <w:rFonts w:hint="eastAsia"/>
                      </w:rPr>
                      <w:t xml:space="preserve"> </w:t>
                    </w:r>
                    <w:r w:rsidRPr="007A1A2D">
                      <w:rPr>
                        <w:rFonts w:hint="eastAsia"/>
                      </w:rPr>
                      <w:t xml:space="preserve"> </w:t>
                    </w:r>
                    <w:r w:rsidRPr="007A1A2D">
                      <w:t>D</w:t>
                    </w:r>
                    <w:r w:rsidR="009C7299">
                      <w:rPr>
                        <w:rFonts w:hint="eastAsia"/>
                      </w:rPr>
                      <w:t xml:space="preserve">  </w:t>
                    </w:r>
                    <w:r w:rsidRPr="009508E2">
                      <w:rPr>
                        <w:rFonts w:hAnsi="宋体"/>
                        <w:position w:val="-4"/>
                      </w:rPr>
                      <w:object w:dxaOrig="200" w:dyaOrig="240">
                        <v:shape id="_x0000_i1060" type="#_x0000_t75" style="width:9.75pt;height:12pt" o:ole="">
                          <v:imagedata r:id="rId67" o:title=""/>
                        </v:shape>
                        <o:OLEObject Type="Embed" ProgID="Equation.3" ShapeID="_x0000_i1060" DrawAspect="Content" ObjectID="_1489950669" r:id="rId73"/>
                      </w:object>
                    </w:r>
                    <w:r w:rsidRPr="007A1A2D">
                      <w:rPr>
                        <w:i/>
                      </w:rPr>
                      <w:t xml:space="preserve"> x</w:t>
                    </w:r>
                    <w:r w:rsidRPr="007A1A2D">
                      <w:rPr>
                        <w:rFonts w:hAnsi="宋体" w:cs="宋体" w:hint="eastAsia"/>
                      </w:rPr>
                      <w:t>∈</w:t>
                    </w:r>
                    <w:r w:rsidRPr="007A1A2D">
                      <w:rPr>
                        <w:b/>
                      </w:rPr>
                      <w:t>R,</w:t>
                    </w:r>
                    <w:r w:rsidRPr="009508E2">
                      <w:rPr>
                        <w:b/>
                      </w:rPr>
                      <w:t xml:space="preserve"> </w:t>
                    </w:r>
                    <w:r w:rsidRPr="00A12044">
                      <w:rPr>
                        <w:b/>
                        <w:position w:val="-6"/>
                      </w:rPr>
                      <w:object w:dxaOrig="279" w:dyaOrig="320">
                        <v:shape id="_x0000_i1061" type="#_x0000_t75" style="width:14.25pt;height:15.75pt" o:ole="">
                          <v:imagedata r:id="rId65" o:title=""/>
                        </v:shape>
                        <o:OLEObject Type="Embed" ProgID="Equation.3" ShapeID="_x0000_i1061" DrawAspect="Content" ObjectID="_1489950670" r:id="rId74"/>
                      </w:object>
                    </w:r>
                    <w:r w:rsidRPr="000A4471">
                      <w:t xml:space="preserve"> </w:t>
                    </w:r>
                    <w:r w:rsidRPr="007A1A2D">
                      <w:t>&gt;0</w:t>
                    </w:r>
                  </w:p>
                  <w:p w:rsidR="009508E2" w:rsidRPr="009A4E76" w:rsidRDefault="009A4E76">
                    <w:r>
                      <w:rPr>
                        <w:rFonts w:hint="eastAsia"/>
                      </w:rPr>
                      <w:t xml:space="preserve"> </w:t>
                    </w:r>
                  </w:p>
                </w:txbxContent>
              </v:textbox>
            </v:shape>
            <v:shape id="_x0000_s1044" type="#_x0000_t202" style="position:absolute;left:2340;top:3951;width:720;height:468" stroked="f" strokeweight="1.25pt">
              <v:stroke dashstyle="longDash"/>
              <v:textbox style="mso-next-textbox:#_x0000_s1044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装</w:t>
                    </w:r>
                  </w:p>
                </w:txbxContent>
              </v:textbox>
            </v:shape>
            <v:shape id="_x0000_s1045" type="#_x0000_t202" style="position:absolute;left:2340;top:6918;width:720;height:465" stroked="f" strokeweight="1.25pt">
              <v:stroke dashstyle="longDash"/>
              <v:textbox style="mso-next-textbox:#_x0000_s1045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订</w:t>
                    </w:r>
                  </w:p>
                </w:txbxContent>
              </v:textbox>
            </v:shape>
            <v:shape id="_x0000_s1046" type="#_x0000_t202" style="position:absolute;left:2340;top:9726;width:720;height:468" stroked="f" strokeweight="1.25pt">
              <v:stroke dashstyle="longDash"/>
              <v:textbox style="mso-next-textbox:#_x0000_s1046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线</w:t>
                    </w:r>
                  </w:p>
                </w:txbxContent>
              </v:textbox>
            </v:shape>
          </v:group>
        </w:pict>
      </w:r>
    </w:p>
    <w:p w:rsidR="00322AFA" w:rsidRDefault="00AD1751">
      <w:r>
        <w:rPr>
          <w:noProof/>
        </w:rPr>
        <w:pict>
          <v:shape id="_x0000_s1030" type="#_x0000_t202" style="position:absolute;left:0;text-align:left;margin-left:153pt;margin-top:5.25pt;width:6in;height:68.85pt;z-index:251648000" stroked="f">
            <v:textbox style="mso-next-textbox:#_x0000_s1030">
              <w:txbxContent>
                <w:p w:rsidR="009508E2" w:rsidRDefault="009508E2" w:rsidP="00DD74E5">
                  <w:pPr>
                    <w:ind w:firstLineChars="445" w:firstLine="1424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辽宁广告职业学院2015年单独招生考试</w:t>
                  </w:r>
                </w:p>
                <w:p w:rsidR="009508E2" w:rsidRDefault="00A6229C" w:rsidP="0017141A">
                  <w:pPr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数学</w:t>
                  </w:r>
                  <w:r w:rsidR="009508E2"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试卷</w:t>
                  </w:r>
                </w:p>
                <w:p w:rsidR="009508E2" w:rsidRDefault="009508E2" w:rsidP="004A0356">
                  <w:pPr>
                    <w:ind w:firstLine="630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</w:p>
                <w:p w:rsidR="009508E2" w:rsidRDefault="009508E2" w:rsidP="00DD74E5">
                  <w:pPr>
                    <w:ind w:firstLineChars="796" w:firstLine="2547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 xml:space="preserve">         考试试卷</w:t>
                  </w:r>
                </w:p>
                <w:p w:rsidR="009508E2" w:rsidRDefault="009508E2" w:rsidP="00DD74E5">
                  <w:pPr>
                    <w:ind w:firstLineChars="445" w:firstLine="1424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考试</w:t>
                  </w:r>
                </w:p>
                <w:p w:rsidR="009508E2" w:rsidRDefault="009508E2" w:rsidP="00DD74E5">
                  <w:pPr>
                    <w:ind w:firstLineChars="796" w:firstLine="2547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试卷</w:t>
                  </w:r>
                </w:p>
                <w:p w:rsidR="009508E2" w:rsidRDefault="009508E2" w:rsidP="00C47939">
                  <w:pPr>
                    <w:jc w:val="center"/>
                  </w:pPr>
                </w:p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AD1751">
      <w:r>
        <w:rPr>
          <w:noProof/>
        </w:rPr>
        <w:pict>
          <v:shape id="_x0000_s1028" type="#_x0000_t202" style="position:absolute;left:0;text-align:left;margin-left:9pt;margin-top:7.8pt;width:135pt;height:218.4pt;z-index:251646976" stroked="f">
            <v:textbox style="mso-next-textbox:#_x0000_s1028">
              <w:txbxContent>
                <w:p w:rsidR="009508E2" w:rsidRDefault="009508E2" w:rsidP="00C03CBB">
                  <w:pPr>
                    <w:spacing w:line="540" w:lineRule="exact"/>
                  </w:pPr>
                  <w:r>
                    <w:rPr>
                      <w:rFonts w:hint="eastAsia"/>
                    </w:rPr>
                    <w:t>考场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  <w:r>
                    <w:t>______________</w:t>
                  </w:r>
                  <w:r>
                    <w:rPr>
                      <w:rFonts w:hint="eastAsia"/>
                    </w:rPr>
                    <w:t xml:space="preserve">    </w:t>
                  </w:r>
                </w:p>
                <w:p w:rsidR="009508E2" w:rsidRPr="00BD5F30" w:rsidRDefault="009508E2" w:rsidP="00C03CBB">
                  <w:pPr>
                    <w:spacing w:line="540" w:lineRule="exact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座位号</w:t>
                  </w:r>
                  <w:r>
                    <w:rPr>
                      <w:rFonts w:hint="eastAsia"/>
                      <w:b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u w:val="single"/>
                    </w:rPr>
                    <w:t xml:space="preserve">      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 w:rsidR="009508E2" w:rsidRPr="00FE5B5E" w:rsidRDefault="009508E2" w:rsidP="00C03CBB">
                  <w:pPr>
                    <w:spacing w:line="540" w:lineRule="exact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名</w:t>
                  </w:r>
                  <w:r>
                    <w:t>_______________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rPr>
                      <w:rFonts w:hint="eastAsia"/>
                    </w:rPr>
                    <w:t>准考证号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t>________________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t xml:space="preserve">                     </w:t>
                  </w:r>
                </w:p>
                <w:p w:rsidR="009508E2" w:rsidRDefault="009508E2" w:rsidP="00B52703">
                  <w:pPr>
                    <w:spacing w:line="400" w:lineRule="exact"/>
                  </w:pPr>
                  <w:r>
                    <w:t xml:space="preserve">                     </w:t>
                  </w:r>
                </w:p>
                <w:p w:rsidR="009508E2" w:rsidRPr="00701334" w:rsidRDefault="009508E2" w:rsidP="00B52703">
                  <w:pPr>
                    <w:spacing w:line="400" w:lineRule="exact"/>
                  </w:pPr>
                </w:p>
              </w:txbxContent>
            </v:textbox>
          </v:shape>
        </w:pict>
      </w:r>
    </w:p>
    <w:p w:rsidR="00322AFA" w:rsidRDefault="00AD1751">
      <w:r>
        <w:rPr>
          <w:noProof/>
        </w:rPr>
        <w:pict>
          <v:shape id="_x0000_s1031" type="#_x0000_t202" style="position:absolute;left:0;text-align:left;margin-left:164.25pt;margin-top:6.6pt;width:414pt;height:126.75pt;z-index:251649024" filled="f" stroked="f">
            <v:textbox style="mso-next-textbox:#_x0000_s1031">
              <w:txbxContent>
                <w:p w:rsidR="009508E2" w:rsidRPr="00A6229C" w:rsidRDefault="009508E2" w:rsidP="0017141A">
                  <w:pPr>
                    <w:pStyle w:val="a3"/>
                    <w:jc w:val="both"/>
                    <w:rPr>
                      <w:rFonts w:asciiTheme="majorEastAsia" w:eastAsiaTheme="majorEastAsia" w:hAnsiTheme="majorEastAsia"/>
                      <w:b/>
                      <w:sz w:val="21"/>
                      <w:szCs w:val="21"/>
                    </w:rPr>
                  </w:pPr>
                  <w:r w:rsidRPr="00A6229C">
                    <w:rPr>
                      <w:rFonts w:asciiTheme="majorEastAsia" w:eastAsiaTheme="majorEastAsia" w:hAnsiTheme="majorEastAsia" w:hint="eastAsia"/>
                      <w:b/>
                      <w:sz w:val="21"/>
                      <w:szCs w:val="21"/>
                    </w:rPr>
                    <w:t>试卷说明：</w:t>
                  </w:r>
                  <w:r w:rsidR="0017141A" w:rsidRPr="00A6229C">
                    <w:rPr>
                      <w:rFonts w:asciiTheme="majorEastAsia" w:eastAsiaTheme="majorEastAsia" w:hAnsiTheme="majorEastAsia" w:hint="eastAsia"/>
                      <w:b/>
                      <w:sz w:val="21"/>
                      <w:szCs w:val="21"/>
                    </w:rPr>
                    <w:t>本试卷分第Ⅰ卷（选择题）和第Ⅱ卷（非选择题）两部分，满分100分。</w:t>
                  </w:r>
                </w:p>
                <w:tbl>
                  <w:tblPr>
                    <w:tblW w:w="7942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1122"/>
                    <w:gridCol w:w="1122"/>
                    <w:gridCol w:w="1123"/>
                    <w:gridCol w:w="1123"/>
                    <w:gridCol w:w="1288"/>
                    <w:gridCol w:w="2164"/>
                  </w:tblGrid>
                  <w:tr w:rsidR="003A6040" w:rsidTr="003A6040">
                    <w:trPr>
                      <w:trHeight w:val="477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题号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一</w:t>
                        </w: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二</w:t>
                        </w: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三</w:t>
                        </w: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总分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  <w:tr w:rsidR="003A6040" w:rsidTr="003A6040">
                    <w:trPr>
                      <w:trHeight w:val="536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题分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核分人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  <w:tr w:rsidR="003A6040" w:rsidTr="003A6040">
                    <w:trPr>
                      <w:trHeight w:val="627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复查人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AD1751">
      <w:r>
        <w:rPr>
          <w:noProof/>
        </w:rPr>
        <w:pict>
          <v:shape id="_x0000_s1041" type="#_x0000_t202" style="position:absolute;left:0;text-align:left;margin-left:153pt;margin-top:8.55pt;width:6in;height:405.6pt;z-index:251650048" filled="f" strokecolor="white [3212]">
            <v:textbox style="mso-next-textbox:#_x0000_s1041">
              <w:txbxContent>
                <w:p w:rsidR="009508E2" w:rsidRDefault="009508E2"/>
                <w:p w:rsidR="00B54023" w:rsidRDefault="00B54023"/>
                <w:p w:rsidR="009508E2" w:rsidRDefault="009508E2"/>
                <w:p w:rsidR="00B54023" w:rsidRDefault="00B54023"/>
                <w:p w:rsidR="00F96136" w:rsidRDefault="00F96136"/>
                <w:p w:rsidR="00F96136" w:rsidRPr="00F96136" w:rsidRDefault="009508E2" w:rsidP="00F96136">
                  <w:pPr>
                    <w:numPr>
                      <w:ilvl w:val="0"/>
                      <w:numId w:val="1"/>
                    </w:numPr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选择题：本大题共</w:t>
                  </w:r>
                  <w:r w:rsidR="00740518">
                    <w:rPr>
                      <w:rFonts w:ascii="宋体" w:hAnsi="宋体" w:hint="eastAsia"/>
                    </w:rPr>
                    <w:t>12</w:t>
                  </w:r>
                  <w:r>
                    <w:rPr>
                      <w:rFonts w:ascii="宋体" w:hAnsi="宋体" w:hint="eastAsia"/>
                    </w:rPr>
                    <w:t>小题，每小题5分，共</w:t>
                  </w:r>
                  <w:r w:rsidR="00740518">
                    <w:rPr>
                      <w:rFonts w:ascii="宋体" w:hAnsi="宋体" w:hint="eastAsia"/>
                    </w:rPr>
                    <w:t>6</w:t>
                  </w:r>
                  <w:r>
                    <w:rPr>
                      <w:rFonts w:ascii="宋体" w:hAnsi="宋体" w:hint="eastAsia"/>
                    </w:rPr>
                    <w:t>0分。在每小题给出的四个选项中，只有一项是符合题目要求的。</w:t>
                  </w:r>
                  <w:r w:rsidR="00F96136">
                    <w:rPr>
                      <w:rFonts w:ascii="宋体" w:hAnsi="宋体" w:hint="eastAsia"/>
                    </w:rPr>
                    <w:t>答案必须填入下面的答题卡内。</w:t>
                  </w:r>
                </w:p>
                <w:tbl>
                  <w:tblPr>
                    <w:tblStyle w:val="aa"/>
                    <w:tblW w:w="7485" w:type="dxa"/>
                    <w:tblInd w:w="420" w:type="dxa"/>
                    <w:tblLook w:val="04A0"/>
                  </w:tblPr>
                  <w:tblGrid>
                    <w:gridCol w:w="1047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13"/>
                    <w:gridCol w:w="567"/>
                    <w:gridCol w:w="567"/>
                    <w:gridCol w:w="567"/>
                  </w:tblGrid>
                  <w:tr w:rsidR="00F96136" w:rsidTr="00F96136">
                    <w:trPr>
                      <w:trHeight w:val="496"/>
                    </w:trPr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题号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8</w:t>
                        </w:r>
                      </w:p>
                    </w:tc>
                    <w:tc>
                      <w:tcPr>
                        <w:tcW w:w="513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9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0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1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2</w:t>
                        </w:r>
                      </w:p>
                    </w:tc>
                  </w:tr>
                  <w:tr w:rsidR="00F96136" w:rsidTr="00F96136">
                    <w:trPr>
                      <w:trHeight w:val="434"/>
                    </w:trPr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答案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13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</w:tr>
                </w:tbl>
                <w:p w:rsidR="00F96136" w:rsidRDefault="00F96136" w:rsidP="00F96136">
                  <w:pPr>
                    <w:ind w:left="420"/>
                    <w:rPr>
                      <w:rFonts w:ascii="宋体" w:hAnsi="宋体"/>
                    </w:rPr>
                  </w:pPr>
                </w:p>
                <w:p w:rsidR="009508E2" w:rsidRDefault="009508E2" w:rsidP="000F3E0C">
                  <w:pPr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1</w:t>
                  </w:r>
                  <w:r>
                    <w:rPr>
                      <w:rFonts w:ascii="宋体" w:hAnsi="宋体" w:hint="eastAsia"/>
                    </w:rPr>
                    <w:t>．设集合A=</w:t>
                  </w:r>
                  <w:r w:rsidRPr="00B54B85">
                    <w:rPr>
                      <w:rFonts w:ascii="宋体" w:hAnsi="宋体"/>
                      <w:position w:val="-10"/>
                    </w:rPr>
                    <w:object w:dxaOrig="980" w:dyaOrig="340">
                      <v:shape id="_x0000_i1062" type="#_x0000_t75" style="width:48.75pt;height:17.25pt" o:ole="">
                        <v:imagedata r:id="rId75" o:title=""/>
                      </v:shape>
                      <o:OLEObject Type="Embed" ProgID="Equation.3" ShapeID="_x0000_i1062" DrawAspect="Content" ObjectID="_1489950671" r:id="rId76"/>
                    </w:object>
                  </w:r>
                  <w:r>
                    <w:rPr>
                      <w:rFonts w:ascii="宋体" w:hAnsi="宋体" w:hint="eastAsia"/>
                    </w:rPr>
                    <w:t>，B=</w:t>
                  </w:r>
                  <w:r w:rsidRPr="00B54B85">
                    <w:rPr>
                      <w:rFonts w:ascii="宋体" w:hAnsi="宋体"/>
                      <w:position w:val="-10"/>
                    </w:rPr>
                    <w:object w:dxaOrig="859" w:dyaOrig="340">
                      <v:shape id="_x0000_i1063" type="#_x0000_t75" style="width:42.75pt;height:17.25pt" o:ole="">
                        <v:imagedata r:id="rId77" o:title=""/>
                      </v:shape>
                      <o:OLEObject Type="Embed" ProgID="Equation.3" ShapeID="_x0000_i1063" DrawAspect="Content" ObjectID="_1489950672" r:id="rId78"/>
                    </w:object>
                  </w:r>
                  <w:r>
                    <w:rPr>
                      <w:rFonts w:ascii="宋体" w:hAnsi="宋体" w:hint="eastAsia"/>
                    </w:rPr>
                    <w:t>,则A</w:t>
                  </w:r>
                  <w:r w:rsidRPr="00C205DD">
                    <w:rPr>
                      <w:rFonts w:ascii="宋体" w:hAnsi="宋体"/>
                      <w:position w:val="-4"/>
                    </w:rPr>
                    <w:object w:dxaOrig="260" w:dyaOrig="200">
                      <v:shape id="_x0000_i1064" type="#_x0000_t75" style="width:12.75pt;height:9.75pt" o:ole="">
                        <v:imagedata r:id="rId79" o:title=""/>
                      </v:shape>
                      <o:OLEObject Type="Embed" ProgID="Equation.3" ShapeID="_x0000_i1064" DrawAspect="Content" ObjectID="_1489950673" r:id="rId80"/>
                    </w:object>
                  </w:r>
                  <w:r>
                    <w:rPr>
                      <w:rFonts w:ascii="宋体" w:hAnsi="宋体" w:hint="eastAsia"/>
                    </w:rPr>
                    <w:t>B中元素的个数 (   )</w:t>
                  </w:r>
                </w:p>
                <w:p w:rsidR="009508E2" w:rsidRDefault="009508E2" w:rsidP="000F3E0C">
                  <w:pPr>
                    <w:ind w:firstLineChars="150" w:firstLine="3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A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 w:rsidRPr="00C205DD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>1       B</w:t>
                  </w:r>
                  <w:r w:rsidRPr="00C205DD">
                    <w:rPr>
                      <w:rFonts w:ascii="宋体" w:hAnsi="宋体" w:hint="eastAsia"/>
                    </w:rPr>
                    <w:t xml:space="preserve"> 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>2      C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 w:rsidRPr="00C205DD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>3       D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 w:rsidRPr="00C205DD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>4</w:t>
                  </w:r>
                </w:p>
                <w:p w:rsidR="009508E2" w:rsidRPr="000F3E0C" w:rsidRDefault="009508E2" w:rsidP="000F3E0C">
                  <w:pPr>
                    <w:ind w:firstLineChars="150" w:firstLine="315"/>
                    <w:rPr>
                      <w:rFonts w:ascii="宋体" w:hAnsi="宋体"/>
                    </w:rPr>
                  </w:pPr>
                </w:p>
                <w:p w:rsidR="009508E2" w:rsidRPr="00E555EB" w:rsidRDefault="009508E2" w:rsidP="00E555EB">
                  <w:r>
                    <w:rPr>
                      <w:rFonts w:ascii="宋体" w:hAnsi="宋体" w:hint="eastAsia"/>
                    </w:rPr>
                    <w:t>2.设</w:t>
                  </w:r>
                  <w:proofErr w:type="spellStart"/>
                  <w:r w:rsidR="00841653">
                    <w:rPr>
                      <w:rFonts w:ascii="宋体" w:hAnsi="宋体" w:hint="eastAsia"/>
                    </w:rPr>
                    <w:t>i</w:t>
                  </w:r>
                  <w:proofErr w:type="spellEnd"/>
                  <w:r w:rsidR="00841653">
                    <w:rPr>
                      <w:rFonts w:ascii="宋体" w:hAnsi="宋体" w:hint="eastAsia"/>
                    </w:rPr>
                    <w:t>是虚数单位</w:t>
                  </w:r>
                  <w:r w:rsidR="00AD1788">
                    <w:rPr>
                      <w:rFonts w:ascii="宋体" w:hAnsi="宋体" w:hint="eastAsia"/>
                    </w:rPr>
                    <w:t>，</w:t>
                  </w:r>
                  <w:r w:rsidR="00841653">
                    <w:rPr>
                      <w:rFonts w:ascii="宋体" w:hAnsi="宋体" w:hint="eastAsia"/>
                    </w:rPr>
                    <w:t>则</w:t>
                  </w:r>
                  <w:proofErr w:type="spellStart"/>
                  <w:r w:rsidR="00841653">
                    <w:rPr>
                      <w:rFonts w:ascii="宋体" w:hAnsi="宋体" w:hint="eastAsia"/>
                    </w:rPr>
                    <w:t>i</w:t>
                  </w:r>
                  <w:proofErr w:type="spellEnd"/>
                  <w:r>
                    <w:rPr>
                      <w:rFonts w:ascii="宋体" w:hAnsi="宋体" w:hint="eastAsia"/>
                    </w:rPr>
                    <w:t>（3+4i</w:t>
                  </w:r>
                  <w:r w:rsidR="009C7299">
                    <w:rPr>
                      <w:rFonts w:ascii="宋体" w:hAnsi="宋体"/>
                    </w:rPr>
                    <w:t>）</w:t>
                  </w:r>
                  <w:r>
                    <w:rPr>
                      <w:rFonts w:ascii="宋体" w:hAnsi="宋体" w:hint="eastAsia"/>
                    </w:rPr>
                    <w:t>=   (   )</w:t>
                  </w:r>
                </w:p>
                <w:p w:rsidR="009508E2" w:rsidRDefault="009508E2" w:rsidP="00E555EB">
                  <w:pPr>
                    <w:ind w:firstLineChars="150" w:firstLine="315"/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A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 xml:space="preserve"> -4+3i     B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 xml:space="preserve"> 4 -3i     C</w:t>
                  </w:r>
                  <w:r w:rsidR="009C7299">
                    <w:rPr>
                      <w:rFonts w:ascii="宋体" w:hAnsi="宋体" w:hint="eastAsia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 xml:space="preserve"> 3-4i    D -3+4i</w:t>
                  </w:r>
                </w:p>
                <w:p w:rsidR="009508E2" w:rsidRPr="00D5504A" w:rsidRDefault="009508E2" w:rsidP="00E555EB">
                  <w:pPr>
                    <w:spacing w:line="360" w:lineRule="auto"/>
                    <w:jc w:val="left"/>
                    <w:rPr>
                      <w:rFonts w:ascii="宋体" w:hAnsi="宋体"/>
                      <w:color w:val="000000"/>
                      <w:szCs w:val="21"/>
                    </w:rPr>
                  </w:pPr>
                  <w:r>
                    <w:rPr>
                      <w:rFonts w:ascii="宋体" w:hAnsi="宋体" w:hint="eastAsia"/>
                    </w:rPr>
                    <w:t>3．</w:t>
                  </w:r>
                  <w:r w:rsidRPr="00D5504A">
                    <w:rPr>
                      <w:rFonts w:ascii="宋体" w:hAnsi="宋体" w:hint="eastAsia"/>
                      <w:color w:val="000000"/>
                      <w:szCs w:val="21"/>
                    </w:rPr>
                    <w:t>设函数</w:t>
                  </w:r>
                  <w:r w:rsidRPr="00961234">
                    <w:rPr>
                      <w:rFonts w:ascii="宋体" w:hAnsi="宋体"/>
                      <w:color w:val="000000"/>
                      <w:position w:val="-10"/>
                      <w:szCs w:val="21"/>
                    </w:rPr>
                    <w:object w:dxaOrig="180" w:dyaOrig="340">
                      <v:shape id="_x0000_i1065" type="#_x0000_t75" style="width:9pt;height:17.25pt" o:ole="">
                        <v:imagedata r:id="rId81" o:title=""/>
                      </v:shape>
                      <o:OLEObject Type="Embed" ProgID="Equation.3" ShapeID="_x0000_i1065" DrawAspect="Content" ObjectID="_1489950674" r:id="rId82"/>
                    </w:object>
                  </w:r>
                  <w:r w:rsidRPr="00E555EB">
                    <w:rPr>
                      <w:rFonts w:ascii="宋体" w:hAnsi="宋体"/>
                      <w:color w:val="000000"/>
                      <w:position w:val="-34"/>
                      <w:szCs w:val="21"/>
                    </w:rPr>
                    <w:object w:dxaOrig="1820" w:dyaOrig="800">
                      <v:shape id="_x0000_i1066" type="#_x0000_t75" style="width:90.75pt;height:39.75pt" o:ole="">
                        <v:imagedata r:id="rId83" o:title=""/>
                      </v:shape>
                      <o:OLEObject Type="Embed" ProgID="Equation.3" ShapeID="_x0000_i1066" DrawAspect="Content" ObjectID="_1489950675" r:id="rId84"/>
                    </w:object>
                  </w:r>
                  <w:r w:rsidRPr="00D5504A">
                    <w:rPr>
                      <w:rFonts w:ascii="宋体" w:hAnsi="宋体" w:hint="eastAsia"/>
                      <w:color w:val="000000"/>
                      <w:szCs w:val="21"/>
                    </w:rPr>
                    <w:t>，则</w:t>
                  </w:r>
                  <w:r w:rsidRPr="00D5504A">
                    <w:rPr>
                      <w:rFonts w:ascii="宋体" w:hAnsi="宋体"/>
                      <w:color w:val="000000"/>
                      <w:position w:val="-10"/>
                      <w:szCs w:val="21"/>
                    </w:rPr>
                    <w:object w:dxaOrig="680" w:dyaOrig="320">
                      <v:shape id="_x0000_i1067" type="#_x0000_t75" style="width:33.75pt;height:15.75pt" o:ole="">
                        <v:imagedata r:id="rId85" o:title=""/>
                      </v:shape>
                      <o:OLEObject Type="Embed" ProgID="Equation.3" ShapeID="_x0000_i1067" DrawAspect="Content" ObjectID="_1489950676" r:id="rId86"/>
                    </w:object>
                  </w:r>
                  <w:r>
                    <w:rPr>
                      <w:rFonts w:ascii="宋体" w:hAnsi="宋体" w:hint="eastAsia"/>
                      <w:color w:val="000000"/>
                      <w:szCs w:val="21"/>
                    </w:rPr>
                    <w:t xml:space="preserve"> </w:t>
                  </w:r>
                  <w:r>
                    <w:rPr>
                      <w:rFonts w:ascii="宋体" w:hAnsi="宋体" w:hint="eastAsia"/>
                    </w:rPr>
                    <w:t>(   )</w:t>
                  </w:r>
                </w:p>
                <w:p w:rsidR="009508E2" w:rsidRDefault="009508E2" w:rsidP="00604703">
                  <w:pPr>
                    <w:pStyle w:val="a7"/>
                    <w:snapToGrid w:val="0"/>
                    <w:spacing w:line="360" w:lineRule="auto"/>
                    <w:ind w:firstLine="480"/>
                  </w:pPr>
                  <w:r w:rsidRPr="00D5504A">
                    <w:rPr>
                      <w:rFonts w:hAnsi="宋体" w:hint="eastAsia"/>
                      <w:color w:val="000000"/>
                    </w:rPr>
                    <w:tab/>
                    <w:t>A</w:t>
                  </w:r>
                  <w:r w:rsidR="009C7299">
                    <w:rPr>
                      <w:rFonts w:hAnsi="宋体" w:hint="eastAsia"/>
                      <w:color w:val="000000"/>
                    </w:rPr>
                    <w:t xml:space="preserve">  </w:t>
                  </w:r>
                  <w:r w:rsidRPr="00D5504A">
                    <w:rPr>
                      <w:rFonts w:hAnsi="宋体" w:hint="eastAsia"/>
                      <w:color w:val="000000"/>
                    </w:rPr>
                    <w:t>0</w:t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  <w:t>B</w:t>
                  </w:r>
                  <w:r w:rsidR="009C7299">
                    <w:rPr>
                      <w:rFonts w:hAnsi="宋体" w:hint="eastAsia"/>
                      <w:color w:val="000000"/>
                    </w:rPr>
                    <w:t xml:space="preserve">  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False"/>
                      <w:attr w:name="SourceValue" w:val="1"/>
                      <w:attr w:name="UnitName" w:val="C"/>
                    </w:smartTagPr>
                    <w:r w:rsidRPr="00D5504A">
                      <w:rPr>
                        <w:rFonts w:hAnsi="宋体" w:hint="eastAsia"/>
                        <w:color w:val="000000"/>
                      </w:rPr>
                      <w:t>1</w:t>
                    </w:r>
                    <w:r w:rsidRPr="00D5504A">
                      <w:rPr>
                        <w:rFonts w:hAnsi="宋体" w:hint="eastAsia"/>
                        <w:color w:val="000000"/>
                      </w:rPr>
                      <w:tab/>
                    </w:r>
                  </w:smartTag>
                  <w:r w:rsidRPr="00D5504A">
                    <w:rPr>
                      <w:rFonts w:hAnsi="宋体" w:hint="eastAsia"/>
                      <w:color w:val="000000"/>
                    </w:rPr>
                    <w:tab/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  <w:t>C</w:t>
                  </w:r>
                  <w:r w:rsidR="009C7299">
                    <w:rPr>
                      <w:rFonts w:hAnsi="宋体" w:hint="eastAsia"/>
                      <w:color w:val="000000"/>
                    </w:rPr>
                    <w:t xml:space="preserve">  </w:t>
                  </w:r>
                  <w:r w:rsidRPr="00D5504A">
                    <w:rPr>
                      <w:rFonts w:hAnsi="宋体" w:hint="eastAsia"/>
                      <w:color w:val="000000"/>
                    </w:rPr>
                    <w:t>2</w:t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</w:r>
                  <w:r w:rsidRPr="00D5504A">
                    <w:rPr>
                      <w:rFonts w:hAnsi="宋体" w:hint="eastAsia"/>
                      <w:color w:val="000000"/>
                    </w:rPr>
                    <w:tab/>
                    <w:t>D</w:t>
                  </w:r>
                  <w:r w:rsidR="009C7299">
                    <w:rPr>
                      <w:rFonts w:hAnsi="宋体" w:hint="eastAsia"/>
                      <w:color w:val="000000"/>
                    </w:rPr>
                    <w:t xml:space="preserve"> </w:t>
                  </w:r>
                  <w:r>
                    <w:t xml:space="preserve"> </w:t>
                  </w:r>
                  <w:r>
                    <w:rPr>
                      <w:rFonts w:hint="eastAsia"/>
                    </w:rPr>
                    <w:t>3</w:t>
                  </w:r>
                </w:p>
                <w:p w:rsidR="009508E2" w:rsidRPr="00642421" w:rsidRDefault="009508E2" w:rsidP="00604703">
                  <w:pPr>
                    <w:pStyle w:val="a7"/>
                    <w:snapToGrid w:val="0"/>
                    <w:spacing w:line="360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Ansi="宋体" w:hint="eastAsia"/>
                    </w:rPr>
                    <w:t>4．圆</w:t>
                  </w:r>
                  <w:r w:rsidRPr="00642421">
                    <w:rPr>
                      <w:rFonts w:hAnsi="宋体"/>
                      <w:position w:val="-10"/>
                    </w:rPr>
                    <w:object w:dxaOrig="1640" w:dyaOrig="360">
                      <v:shape id="_x0000_i1068" type="#_x0000_t75" style="width:81.75pt;height:18pt" o:ole="">
                        <v:imagedata r:id="rId87" o:title=""/>
                      </v:shape>
                      <o:OLEObject Type="Embed" ProgID="Equation.3" ShapeID="_x0000_i1068" DrawAspect="Content" ObjectID="_1489950677" r:id="rId88"/>
                    </w:object>
                  </w:r>
                  <w:r>
                    <w:rPr>
                      <w:rFonts w:hAnsi="宋体" w:hint="eastAsia"/>
                    </w:rPr>
                    <w:t>的圆心坐标和半径（   ）</w:t>
                  </w:r>
                </w:p>
                <w:p w:rsidR="009508E2" w:rsidRPr="00C46E86" w:rsidRDefault="009508E2" w:rsidP="00642421">
                  <w:pPr>
                    <w:pStyle w:val="a7"/>
                    <w:snapToGrid w:val="0"/>
                    <w:spacing w:line="360" w:lineRule="auto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 w:hint="eastAsia"/>
                    </w:rPr>
                    <w:t xml:space="preserve">A </w:t>
                  </w:r>
                  <w:r>
                    <w:rPr>
                      <w:rFonts w:ascii="Times New Roman" w:hAnsi="Times New Roman" w:cs="Times New Roman" w:hint="eastAsia"/>
                    </w:rPr>
                    <w:t>（</w:t>
                  </w:r>
                  <w:r>
                    <w:rPr>
                      <w:rFonts w:ascii="Times New Roman" w:hAnsi="Times New Roman" w:cs="Times New Roman" w:hint="eastAsia"/>
                    </w:rPr>
                    <w:t>-1,0</w:t>
                  </w:r>
                  <w:r>
                    <w:rPr>
                      <w:rFonts w:ascii="Times New Roman" w:hAnsi="Times New Roman" w:cs="Times New Roman" w:hint="eastAsia"/>
                    </w:rPr>
                    <w:t>），</w:t>
                  </w:r>
                  <w:r>
                    <w:rPr>
                      <w:rFonts w:ascii="Times New Roman" w:hAnsi="Times New Roman" w:cs="Times New Roman" w:hint="eastAsia"/>
                    </w:rPr>
                    <w:t>3  B   (1</w:t>
                  </w:r>
                  <w:r>
                    <w:rPr>
                      <w:rFonts w:ascii="Times New Roman" w:hAnsi="Times New Roman" w:cs="Times New Roman" w:hint="eastAsia"/>
                    </w:rPr>
                    <w:t>，</w:t>
                  </w:r>
                  <w:r>
                    <w:rPr>
                      <w:rFonts w:ascii="Times New Roman" w:hAnsi="Times New Roman" w:cs="Times New Roman" w:hint="eastAsia"/>
                    </w:rPr>
                    <w:t>0)</w:t>
                  </w:r>
                  <w:r>
                    <w:rPr>
                      <w:rFonts w:ascii="Times New Roman" w:hAnsi="Times New Roman" w:cs="Times New Roman" w:hint="eastAsia"/>
                    </w:rPr>
                    <w:t>，</w: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3  C  (-1,0),   </w:t>
                  </w:r>
                  <w:r w:rsidRPr="00642421">
                    <w:rPr>
                      <w:rFonts w:ascii="Times New Roman" w:hAnsi="Times New Roman" w:cs="Times New Roman"/>
                      <w:position w:val="-8"/>
                    </w:rPr>
                    <w:object w:dxaOrig="360" w:dyaOrig="360">
                      <v:shape id="_x0000_i1069" type="#_x0000_t75" style="width:18pt;height:18pt" o:ole="">
                        <v:imagedata r:id="rId89" o:title=""/>
                      </v:shape>
                      <o:OLEObject Type="Embed" ProgID="Equation.3" ShapeID="_x0000_i1069" DrawAspect="Content" ObjectID="_1489950678" r:id="rId90"/>
                    </w:objec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  D  (1</w:t>
                  </w:r>
                  <w:r>
                    <w:rPr>
                      <w:rFonts w:ascii="Times New Roman" w:hAnsi="Times New Roman" w:cs="Times New Roman" w:hint="eastAsia"/>
                    </w:rPr>
                    <w:t>，</w:t>
                  </w:r>
                  <w:r>
                    <w:rPr>
                      <w:rFonts w:ascii="Times New Roman" w:hAnsi="Times New Roman" w:cs="Times New Roman" w:hint="eastAsia"/>
                    </w:rPr>
                    <w:t xml:space="preserve">0) </w:t>
                  </w:r>
                  <w:r>
                    <w:rPr>
                      <w:rFonts w:ascii="Times New Roman" w:hAnsi="Times New Roman" w:cs="Times New Roman" w:hint="eastAsia"/>
                    </w:rPr>
                    <w:t>，</w:t>
                  </w:r>
                  <w:r w:rsidRPr="00642421">
                    <w:rPr>
                      <w:rFonts w:ascii="Times New Roman" w:hAnsi="Times New Roman" w:cs="Times New Roman"/>
                      <w:position w:val="-8"/>
                    </w:rPr>
                    <w:object w:dxaOrig="360" w:dyaOrig="360">
                      <v:shape id="_x0000_i1070" type="#_x0000_t75" style="width:18pt;height:18pt" o:ole="">
                        <v:imagedata r:id="rId91" o:title=""/>
                      </v:shape>
                      <o:OLEObject Type="Embed" ProgID="Equation.3" ShapeID="_x0000_i1070" DrawAspect="Content" ObjectID="_1489950679" r:id="rId92"/>
                    </w:object>
                  </w:r>
                </w:p>
                <w:p w:rsidR="009508E2" w:rsidRPr="003B724D" w:rsidRDefault="009508E2" w:rsidP="00604703">
                  <w:pPr>
                    <w:rPr>
                      <w:rFonts w:ascii="宋体" w:hAnsi="宋体"/>
                    </w:rPr>
                  </w:pPr>
                </w:p>
                <w:p w:rsidR="009508E2" w:rsidRDefault="009508E2" w:rsidP="005B3DEF">
                  <w:pPr>
                    <w:rPr>
                      <w:rFonts w:ascii="宋体" w:hAnsi="宋体"/>
                    </w:rPr>
                  </w:pPr>
                  <w:r w:rsidRPr="00D5504A">
                    <w:rPr>
                      <w:rFonts w:ascii="宋体" w:hAnsi="宋体" w:hint="eastAsia"/>
                      <w:szCs w:val="21"/>
                    </w:rPr>
                    <w:t xml:space="preserve">  </w:t>
                  </w:r>
                </w:p>
                <w:p w:rsidR="009508E2" w:rsidRPr="00604703" w:rsidRDefault="009508E2" w:rsidP="00E555EB"/>
              </w:txbxContent>
            </v:textbox>
          </v:shape>
        </w:pict>
      </w:r>
    </w:p>
    <w:p w:rsidR="00322AFA" w:rsidRDefault="00AD1751">
      <w:r>
        <w:rPr>
          <w:noProof/>
        </w:rPr>
        <w:pict>
          <v:shape id="_x0000_s1057" type="#_x0000_t202" style="position:absolute;left:0;text-align:left;margin-left:164.25pt;margin-top:14.55pt;width:135.75pt;height:55.65pt;z-index:251653120" stroked="f">
            <v:textbox style="mso-next-textbox:#_x0000_s1057">
              <w:txbxContent>
                <w:tbl>
                  <w:tblPr>
                    <w:tblOverlap w:val="never"/>
                    <w:tblW w:w="2601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71"/>
                    <w:gridCol w:w="930"/>
                    <w:gridCol w:w="900"/>
                  </w:tblGrid>
                  <w:tr w:rsidR="009508E2" w:rsidTr="000E2BF1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评卷人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复查人</w:t>
                        </w:r>
                      </w:p>
                    </w:tc>
                  </w:tr>
                  <w:tr w:rsidR="009508E2" w:rsidTr="000E2BF1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/>
                          </w:rPr>
                          <w:t xml:space="preserve">                     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AD1751">
      <w:r>
        <w:rPr>
          <w:noProof/>
        </w:rPr>
        <w:pict>
          <v:shape id="_x0000_s1051" type="#_x0000_t202" style="position:absolute;left:0;text-align:left;margin-left:529.35pt;margin-top:4.2pt;width:189pt;height:31.2pt;z-index:251652096" stroked="f">
            <v:textbox style="mso-next-textbox:#_x0000_s1051">
              <w:txbxContent>
                <w:p w:rsidR="009508E2" w:rsidRDefault="009508E2" w:rsidP="00DA7992"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 xml:space="preserve">  1  </w:t>
                  </w:r>
                  <w:r>
                    <w:rPr>
                      <w:rFonts w:hint="eastAsia"/>
                    </w:rPr>
                    <w:t>页（共</w:t>
                  </w:r>
                  <w:r>
                    <w:rPr>
                      <w:rFonts w:hint="eastAsia"/>
                    </w:rPr>
                    <w:t xml:space="preserve">  </w:t>
                  </w:r>
                  <w:r w:rsidR="00B14C5C">
                    <w:rPr>
                      <w:rFonts w:hint="eastAsia"/>
                    </w:rPr>
                    <w:t>2</w:t>
                  </w:r>
                  <w:r>
                    <w:rPr>
                      <w:rFonts w:hint="eastAsia"/>
                    </w:rPr>
                    <w:t xml:space="preserve">  </w:t>
                  </w:r>
                  <w:r>
                    <w:rPr>
                      <w:rFonts w:hint="eastAsia"/>
                    </w:rPr>
                    <w:t>页）</w:t>
                  </w:r>
                </w:p>
              </w:txbxContent>
            </v:textbox>
          </v:shape>
        </w:pict>
      </w:r>
    </w:p>
    <w:p w:rsidR="003A1C3E" w:rsidRDefault="003A1C3E"/>
    <w:p w:rsidR="0048021D" w:rsidRDefault="003A1C3E">
      <w:r>
        <w:br w:type="page"/>
      </w:r>
    </w:p>
    <w:p w:rsidR="00E3677E" w:rsidRDefault="00BA6100">
      <w:r>
        <w:rPr>
          <w:noProof/>
        </w:rPr>
        <w:lastRenderedPageBreak/>
        <w:pict>
          <v:shape id="_x0000_s1178" type="#_x0000_t202" style="position:absolute;left:0;text-align:left;margin-left:40.5pt;margin-top:48.75pt;width:153pt;height:70.2pt;z-index:251661312" stroked="f">
            <v:textbox style="mso-next-textbox:#_x0000_s1178">
              <w:txbxContent>
                <w:tbl>
                  <w:tblPr>
                    <w:tblOverlap w:val="never"/>
                    <w:tblW w:w="2601" w:type="dxa"/>
                    <w:tblInd w:w="191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71"/>
                    <w:gridCol w:w="930"/>
                    <w:gridCol w:w="900"/>
                  </w:tblGrid>
                  <w:tr w:rsidR="009508E2" w:rsidTr="00BA6100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评卷人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复查人</w:t>
                        </w:r>
                      </w:p>
                    </w:tc>
                  </w:tr>
                  <w:tr w:rsidR="009508E2" w:rsidTr="00BA6100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/>
                          </w:rPr>
                          <w:t xml:space="preserve">                     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  <w:r w:rsidR="00AD1751">
        <w:rPr>
          <w:noProof/>
        </w:rPr>
        <w:pict>
          <v:group id="_x0000_s1129" style="position:absolute;left:0;text-align:left;margin-left:50.25pt;margin-top:30.75pt;width:929.15pt;height:687.2pt;z-index:251658240" coordorigin="1142,1220" coordsize="18583,13744">
            <v:group id="_x0000_s1130" style="position:absolute;left:1142;top:1220;width:18583;height:12567" coordorigin="1142,1220" coordsize="18583,12567">
              <v:line id="_x0000_s1131" style="position:absolute" from="19365,1388" to="19365,13400" strokeweight="1.25pt">
                <v:stroke dashstyle="longDash"/>
              </v:line>
              <v:shape id="_x0000_s1132" type="#_x0000_t202" style="position:absolute;left:19005;top:4342;width:720;height:468" stroked="f" strokeweight="1.25pt">
                <v:stroke dashstyle="longDash"/>
                <v:textbox style="mso-next-textbox:#_x0000_s1132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</w:p>
                  </w:txbxContent>
                </v:textbox>
              </v:shape>
              <v:shape id="_x0000_s1133" type="#_x0000_t202" style="position:absolute;left:19005;top:10504;width:720;height:468" stroked="f" strokeweight="1.25pt">
                <v:stroke dashstyle="longDash"/>
                <v:textbox style="mso-next-textbox:#_x0000_s1133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</v:shape>
              <v:shape id="_x0000_s1134" type="#_x0000_t202" style="position:absolute;left:19005;top:7507;width:720;height:465" stroked="f" strokeweight="1.25pt">
                <v:stroke dashstyle="longDash"/>
                <v:textbox style="mso-next-textbox:#_x0000_s1134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订</w:t>
                      </w:r>
                    </w:p>
                  </w:txbxContent>
                </v:textbox>
              </v:shape>
              <v:shape id="_x0000_s1135" type="#_x0000_t202" style="position:absolute;left:10257;top:1220;width:8748;height:12552" strokecolor="white [3212]">
                <v:textbox style="mso-next-textbox:#_x0000_s1135">
                  <w:txbxContent>
                    <w:p w:rsidR="00740518" w:rsidRDefault="00740518" w:rsidP="00740518"/>
                    <w:p w:rsidR="00740518" w:rsidRDefault="00740518" w:rsidP="00740518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1</w:t>
                      </w:r>
                      <w:r w:rsidR="00491F6D"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>.</w:t>
                      </w:r>
                      <w:r w:rsidRPr="00411DF1"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（本小题1</w:t>
                      </w:r>
                      <w:r w:rsidR="005B3DEF">
                        <w:rPr>
                          <w:rFonts w:ascii="宋体" w:hAnsi="宋体" w:hint="eastAsia"/>
                        </w:rPr>
                        <w:t>0</w:t>
                      </w:r>
                      <w:r>
                        <w:rPr>
                          <w:rFonts w:ascii="宋体" w:hAnsi="宋体" w:hint="eastAsia"/>
                        </w:rPr>
                        <w:t>分）已知在</w:t>
                      </w:r>
                      <w:r w:rsidR="00491F6D">
                        <w:rPr>
                          <w:rFonts w:ascii="宋体" w:hAnsi="宋体" w:hint="eastAsia"/>
                        </w:rPr>
                        <w:t>等比</w:t>
                      </w:r>
                      <w:r>
                        <w:rPr>
                          <w:rFonts w:ascii="宋体" w:hAnsi="宋体" w:hint="eastAsia"/>
                        </w:rPr>
                        <w:t>数列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{a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n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}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中，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a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=1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，且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a</w:t>
                      </w:r>
                      <w:r w:rsidR="00491F6D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=</w:t>
                      </w:r>
                      <w:r w:rsidR="00491F6D"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 xml:space="preserve"> 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3</w:t>
                      </w:r>
                      <w:r w:rsidR="00491F6D">
                        <w:rPr>
                          <w:rFonts w:ascii="宋体" w:hAnsi="宋体" w:hint="eastAsia"/>
                          <w:sz w:val="24"/>
                        </w:rPr>
                        <w:t>。</w:t>
                      </w:r>
                    </w:p>
                    <w:p w:rsidR="00740518" w:rsidRDefault="00740518" w:rsidP="00740518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    （1）求</w:t>
                      </w:r>
                      <w:r w:rsidR="005B3DEF">
                        <w:rPr>
                          <w:rFonts w:ascii="宋体" w:hAnsi="宋体" w:hint="eastAsia"/>
                          <w:sz w:val="24"/>
                        </w:rPr>
                        <w:t>通项公式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a</w:t>
                      </w:r>
                      <w:r w:rsidR="00491F6D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n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；</w:t>
                      </w:r>
                    </w:p>
                    <w:p w:rsidR="00740518" w:rsidRPr="00C55957" w:rsidRDefault="00740518" w:rsidP="00740518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</w:rPr>
                        <w:t xml:space="preserve">     （2）</w:t>
                      </w:r>
                      <w:r w:rsidR="005B3DEF">
                        <w:rPr>
                          <w:rFonts w:ascii="宋体" w:hAnsi="宋体" w:hint="eastAsia"/>
                          <w:sz w:val="24"/>
                        </w:rPr>
                        <w:t>令</w:t>
                      </w:r>
                      <w:proofErr w:type="spellStart"/>
                      <w:r w:rsidR="005B3DEF"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b</w:t>
                      </w:r>
                      <w:r w:rsidR="005B3DEF" w:rsidRPr="0031488A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n</w:t>
                      </w:r>
                      <w:proofErr w:type="spellEnd"/>
                      <w:r w:rsidR="005B3DEF" w:rsidRPr="005B3DEF">
                        <w:rPr>
                          <w:rFonts w:ascii="宋体" w:hAnsi="宋体"/>
                          <w:position w:val="-12"/>
                          <w:sz w:val="28"/>
                          <w:szCs w:val="28"/>
                          <w:vertAlign w:val="subscript"/>
                        </w:rPr>
                        <w:object w:dxaOrig="920" w:dyaOrig="360">
                          <v:shape id="_x0000_i1071" type="#_x0000_t75" style="width:45.75pt;height:18pt" o:ole="">
                            <v:imagedata r:id="rId93" o:title=""/>
                          </v:shape>
                          <o:OLEObject Type="Embed" ProgID="Equation.3" ShapeID="_x0000_i1071" DrawAspect="Content" ObjectID="_1489950680" r:id="rId94"/>
                        </w:object>
                      </w:r>
                      <w:r w:rsidR="005B3DEF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，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求数列</w:t>
                      </w:r>
                      <w:r w:rsidRPr="0081260C">
                        <w:rPr>
                          <w:rFonts w:ascii="宋体" w:hAnsi="宋体" w:hint="eastAsia"/>
                          <w:sz w:val="24"/>
                        </w:rPr>
                        <w:t>{</w:t>
                      </w:r>
                      <w:proofErr w:type="spellStart"/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</w:rPr>
                        <w:t>b</w:t>
                      </w:r>
                      <w:r w:rsidRPr="0031488A">
                        <w:rPr>
                          <w:rFonts w:ascii="宋体" w:hAnsi="宋体" w:hint="eastAsia"/>
                          <w:sz w:val="28"/>
                          <w:szCs w:val="28"/>
                          <w:vertAlign w:val="subscript"/>
                        </w:rPr>
                        <w:t>n</w:t>
                      </w:r>
                      <w:proofErr w:type="spellEnd"/>
                      <w:r w:rsidRPr="0081260C">
                        <w:rPr>
                          <w:rFonts w:ascii="宋体" w:hAnsi="宋体" w:hint="eastAsia"/>
                          <w:sz w:val="24"/>
                        </w:rPr>
                        <w:t>}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前10项之和S</w:t>
                      </w:r>
                      <w:r w:rsidRPr="00411DF1">
                        <w:rPr>
                          <w:rFonts w:ascii="宋体" w:hAnsi="宋体" w:hint="eastAsia"/>
                          <w:sz w:val="24"/>
                          <w:vertAlign w:val="subscript"/>
                        </w:rPr>
                        <w:t>10</w:t>
                      </w:r>
                      <w:r w:rsidR="00C55957">
                        <w:rPr>
                          <w:rFonts w:ascii="宋体" w:hAnsi="宋体" w:hint="eastAsia"/>
                          <w:sz w:val="24"/>
                        </w:rPr>
                        <w:t xml:space="preserve"> </w:t>
                      </w:r>
                      <w:r w:rsidR="000A5B75">
                        <w:rPr>
                          <w:rFonts w:ascii="宋体" w:hAnsi="宋体" w:hint="eastAsia"/>
                          <w:sz w:val="24"/>
                        </w:rPr>
                        <w:t xml:space="preserve"> 。</w:t>
                      </w:r>
                    </w:p>
                    <w:p w:rsidR="00740518" w:rsidRDefault="00740518" w:rsidP="00740518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  <w:vertAlign w:val="subscript"/>
                        </w:rPr>
                        <w:t xml:space="preserve">            </w:t>
                      </w:r>
                    </w:p>
                    <w:p w:rsidR="00740518" w:rsidRPr="000A5B75" w:rsidRDefault="00740518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80376A" w:rsidRDefault="005B3DEF" w:rsidP="0080376A"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/>
                        </w:rPr>
                        <w:t>17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.</w:t>
                      </w:r>
                      <w:r w:rsidRPr="00411DF1"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（本小题1</w:t>
                      </w:r>
                      <w:r w:rsidR="0080376A">
                        <w:rPr>
                          <w:rFonts w:ascii="宋体" w:hAnsi="宋体" w:hint="eastAsia"/>
                        </w:rPr>
                        <w:t>0</w:t>
                      </w:r>
                      <w:r>
                        <w:rPr>
                          <w:rFonts w:ascii="宋体" w:hAnsi="宋体" w:hint="eastAsia"/>
                        </w:rPr>
                        <w:t>分）</w:t>
                      </w:r>
                      <w:r w:rsidR="0080376A">
                        <w:rPr>
                          <w:rFonts w:ascii="宋体" w:hAnsi="宋体" w:hint="eastAsia"/>
                        </w:rPr>
                        <w:t>已知</w:t>
                      </w:r>
                      <w:r w:rsidR="0080376A" w:rsidRPr="0080376A">
                        <w:rPr>
                          <w:rFonts w:ascii="宋体" w:hAnsi="宋体"/>
                          <w:position w:val="-10"/>
                        </w:rPr>
                        <w:object w:dxaOrig="2040" w:dyaOrig="360">
                          <v:shape id="_x0000_i1072" type="#_x0000_t75" style="width:102pt;height:18pt" o:ole="">
                            <v:imagedata r:id="rId95" o:title=""/>
                          </v:shape>
                          <o:OLEObject Type="Embed" ProgID="Equation.3" ShapeID="_x0000_i1072" DrawAspect="Content" ObjectID="_1489950681" r:id="rId96"/>
                        </w:object>
                      </w:r>
                    </w:p>
                    <w:p w:rsidR="0080376A" w:rsidRDefault="0080376A" w:rsidP="0080376A">
                      <w:pPr>
                        <w:ind w:firstLine="405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（1）求曲线</w:t>
                      </w:r>
                      <w:r w:rsidRPr="0080376A">
                        <w:rPr>
                          <w:rFonts w:ascii="宋体" w:hAnsi="宋体"/>
                          <w:position w:val="-10"/>
                        </w:rPr>
                        <w:object w:dxaOrig="540" w:dyaOrig="320">
                          <v:shape id="_x0000_i1073" type="#_x0000_t75" style="width:27pt;height:15.75pt" o:ole="">
                            <v:imagedata r:id="rId97" o:title=""/>
                          </v:shape>
                          <o:OLEObject Type="Embed" ProgID="Equation.3" ShapeID="_x0000_i1073" DrawAspect="Content" ObjectID="_1489950682" r:id="rId98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>在点（1，e</w:t>
                      </w:r>
                      <w:r>
                        <w:rPr>
                          <w:rFonts w:ascii="宋体" w:hAnsi="宋体"/>
                        </w:rPr>
                        <w:t>）</w:t>
                      </w:r>
                      <w:r>
                        <w:rPr>
                          <w:rFonts w:ascii="宋体" w:hAnsi="宋体" w:hint="eastAsia"/>
                        </w:rPr>
                        <w:t>处的切线方程；</w:t>
                      </w:r>
                    </w:p>
                    <w:p w:rsidR="0080376A" w:rsidRPr="0080376A" w:rsidRDefault="0080376A" w:rsidP="0080376A">
                      <w:pPr>
                        <w:ind w:firstLine="405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（2）设F(X)=</w:t>
                      </w:r>
                      <w:r w:rsidRPr="0080376A">
                        <w:rPr>
                          <w:rFonts w:ascii="宋体" w:hAnsi="宋体"/>
                        </w:rPr>
                        <w:t xml:space="preserve"> </w:t>
                      </w:r>
                      <w:r w:rsidRPr="0080376A">
                        <w:rPr>
                          <w:rFonts w:ascii="宋体" w:hAnsi="宋体"/>
                          <w:position w:val="-10"/>
                        </w:rPr>
                        <w:object w:dxaOrig="540" w:dyaOrig="320">
                          <v:shape id="_x0000_i1074" type="#_x0000_t75" style="width:27pt;height:15.75pt" o:ole="">
                            <v:imagedata r:id="rId97" o:title=""/>
                          </v:shape>
                          <o:OLEObject Type="Embed" ProgID="Equation.3" ShapeID="_x0000_i1074" DrawAspect="Content" ObjectID="_1489950683" r:id="rId99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>-</w:t>
                      </w:r>
                      <w:r w:rsidRPr="0080376A">
                        <w:rPr>
                          <w:rFonts w:ascii="宋体" w:hAnsi="宋体"/>
                          <w:position w:val="-10"/>
                        </w:rPr>
                        <w:object w:dxaOrig="520" w:dyaOrig="320">
                          <v:shape id="_x0000_i1076" type="#_x0000_t75" style="width:26.25pt;height:15.75pt" o:ole="">
                            <v:imagedata r:id="rId100" o:title=""/>
                          </v:shape>
                          <o:OLEObject Type="Embed" ProgID="Equation.3" ShapeID="_x0000_i1076" DrawAspect="Content" ObjectID="_1489950684" r:id="rId101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>，求F(X)的单调区间。</w:t>
                      </w:r>
                    </w:p>
                    <w:p w:rsidR="005B3DEF" w:rsidRPr="005B3DEF" w:rsidRDefault="005B3DEF"/>
                  </w:txbxContent>
                </v:textbox>
              </v:shape>
              <v:shape id="_x0000_s1136" type="#_x0000_t202" style="position:absolute;left:1142;top:1235;width:8748;height:12552" strokecolor="white [3212]">
                <v:textbox style="mso-next-textbox:#_x0000_s1136">
                  <w:txbxContent>
                    <w:p w:rsidR="009508E2" w:rsidRDefault="009508E2"/>
                    <w:p w:rsidR="009508E2" w:rsidRDefault="009508E2"/>
                    <w:p w:rsidR="009508E2" w:rsidRDefault="009508E2"/>
                    <w:p w:rsidR="009508E2" w:rsidRDefault="009508E2"/>
                    <w:p w:rsidR="009508E2" w:rsidRPr="00A12044" w:rsidRDefault="009508E2" w:rsidP="00B14C5C">
                      <w:pPr>
                        <w:pStyle w:val="a7"/>
                        <w:snapToGrid w:val="0"/>
                        <w:spacing w:line="360" w:lineRule="auto"/>
                        <w:rPr>
                          <w:rFonts w:ascii="Times New Roman" w:hAnsi="Times New Roman" w:cs="Times New Roman"/>
                        </w:rPr>
                      </w:pPr>
                    </w:p>
                    <w:p w:rsidR="00740518" w:rsidRDefault="00740518" w:rsidP="00740518">
                      <w:pPr>
                        <w:ind w:firstLineChars="1100" w:firstLine="2319"/>
                        <w:rPr>
                          <w:rFonts w:ascii="宋体" w:hAnsi="宋体"/>
                          <w:b/>
                        </w:rPr>
                      </w:pPr>
                      <w:r>
                        <w:rPr>
                          <w:rFonts w:ascii="宋体" w:hAnsi="宋体" w:hint="eastAsia"/>
                          <w:b/>
                        </w:rPr>
                        <w:t>第Ⅱ卷（非选择题  共40分）</w:t>
                      </w:r>
                    </w:p>
                    <w:p w:rsidR="00740518" w:rsidRDefault="00740518" w:rsidP="00740518"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二、填空题：本大题共2小题，每小题5分，共10分。把正确答案填写在横线上。</w:t>
                      </w:r>
                    </w:p>
                    <w:p w:rsidR="00B54023" w:rsidRDefault="00B54023"/>
                    <w:p w:rsidR="00F208EC" w:rsidRDefault="00B54023">
                      <w:r>
                        <w:rPr>
                          <w:rFonts w:hint="eastAsia"/>
                        </w:rPr>
                        <w:t>13</w:t>
                      </w:r>
                      <w:r w:rsidR="002D7642">
                        <w:rPr>
                          <w:rFonts w:hint="eastAsia"/>
                        </w:rPr>
                        <w:t>．</w:t>
                      </w:r>
                      <w:r w:rsidR="00575CA8">
                        <w:rPr>
                          <w:rFonts w:hint="eastAsia"/>
                        </w:rPr>
                        <w:t>若如图是一个几何体的三视图，则这个几</w:t>
                      </w:r>
                    </w:p>
                    <w:p w:rsidR="00B54023" w:rsidRDefault="00575CA8" w:rsidP="00F208EC">
                      <w:pPr>
                        <w:ind w:firstLineChars="100" w:firstLine="210"/>
                      </w:pPr>
                      <w:r>
                        <w:rPr>
                          <w:rFonts w:hint="eastAsia"/>
                        </w:rPr>
                        <w:t>何体的表面积等于</w:t>
                      </w:r>
                      <w:r w:rsidR="003F5C66" w:rsidRPr="003F5C66">
                        <w:rPr>
                          <w:rFonts w:hint="eastAsia"/>
                          <w:u w:val="single"/>
                        </w:rPr>
                        <w:t xml:space="preserve">           </w:t>
                      </w:r>
                      <w:r>
                        <w:rPr>
                          <w:rFonts w:hint="eastAsia"/>
                        </w:rPr>
                        <w:t>。</w:t>
                      </w:r>
                    </w:p>
                    <w:p w:rsidR="00F208EC" w:rsidRDefault="00F208EC"/>
                    <w:p w:rsidR="00F208EC" w:rsidRPr="00F208EC" w:rsidRDefault="00575CA8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hint="eastAsia"/>
                        </w:rPr>
                        <w:t>14</w:t>
                      </w:r>
                      <w:r w:rsidR="002D7642">
                        <w:rPr>
                          <w:rFonts w:hint="eastAsia"/>
                        </w:rPr>
                        <w:t>．</w:t>
                      </w:r>
                      <w:r w:rsidR="00DB71AF">
                        <w:rPr>
                          <w:rFonts w:hint="eastAsia"/>
                        </w:rPr>
                        <w:t>函数</w:t>
                      </w:r>
                      <w:r w:rsidR="00DB71AF" w:rsidRPr="0080376A">
                        <w:rPr>
                          <w:rFonts w:ascii="宋体" w:hAnsi="宋体"/>
                          <w:position w:val="-10"/>
                        </w:rPr>
                        <w:object w:dxaOrig="540" w:dyaOrig="320">
                          <v:shape id="_x0000_i1078" type="#_x0000_t75" style="width:27pt;height:15.75pt" o:ole="">
                            <v:imagedata r:id="rId97" o:title=""/>
                          </v:shape>
                          <o:OLEObject Type="Embed" ProgID="Equation.3" ShapeID="_x0000_i1078" DrawAspect="Content" ObjectID="_1489950685" r:id="rId102"/>
                        </w:object>
                      </w:r>
                      <w:r w:rsidR="00DB71AF" w:rsidRPr="00DB71AF">
                        <w:rPr>
                          <w:rFonts w:ascii="宋体" w:hAnsi="宋体"/>
                          <w:position w:val="-10"/>
                          <w:sz w:val="28"/>
                          <w:szCs w:val="28"/>
                          <w:vertAlign w:val="subscript"/>
                        </w:rPr>
                        <w:object w:dxaOrig="1920" w:dyaOrig="360">
                          <v:shape id="_x0000_i1080" type="#_x0000_t75" style="width:96pt;height:18pt" o:ole="">
                            <v:imagedata r:id="rId103" o:title=""/>
                          </v:shape>
                          <o:OLEObject Type="Embed" ProgID="Equation.3" ShapeID="_x0000_i1080" DrawAspect="Content" ObjectID="_1489950686" r:id="rId104"/>
                        </w:object>
                      </w:r>
                      <w:r w:rsidR="00DB71AF" w:rsidRPr="00575CA8">
                        <w:rPr>
                          <w:rFonts w:hint="eastAsia"/>
                        </w:rPr>
                        <w:t xml:space="preserve"> </w:t>
                      </w:r>
                      <w:r w:rsidR="00DB71AF">
                        <w:rPr>
                          <w:rFonts w:hint="eastAsia"/>
                        </w:rPr>
                        <w:t>的定义域为</w:t>
                      </w:r>
                    </w:p>
                    <w:p w:rsidR="00B54023" w:rsidRPr="00575CA8" w:rsidRDefault="003F5C66" w:rsidP="00B14C5C">
                      <w:pPr>
                        <w:ind w:firstLineChars="150" w:firstLine="315"/>
                      </w:pPr>
                      <w:r w:rsidRPr="003F5C66">
                        <w:rPr>
                          <w:rFonts w:hint="eastAsia"/>
                          <w:u w:val="single"/>
                        </w:rPr>
                        <w:t xml:space="preserve">            </w:t>
                      </w:r>
                      <w:r w:rsidR="00DB71AF">
                        <w:rPr>
                          <w:rFonts w:hint="eastAsia"/>
                        </w:rPr>
                        <w:t>。（结果用区间表示）</w:t>
                      </w:r>
                    </w:p>
                    <w:p w:rsidR="00B54023" w:rsidRDefault="00B54023"/>
                    <w:p w:rsidR="00B54023" w:rsidRPr="00F208EC" w:rsidRDefault="00B54023">
                      <w:pPr>
                        <w:rPr>
                          <w:vertAlign w:val="subscript"/>
                        </w:rPr>
                      </w:pPr>
                    </w:p>
                    <w:p w:rsidR="00B54023" w:rsidRDefault="00B54023"/>
                    <w:p w:rsidR="00B14C5C" w:rsidRDefault="00B14C5C"/>
                    <w:p w:rsidR="00B14C5C" w:rsidRDefault="00B14C5C"/>
                    <w:tbl>
                      <w:tblPr>
                        <w:tblOverlap w:val="never"/>
                        <w:tblW w:w="2601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/>
                      </w:tblPr>
                      <w:tblGrid>
                        <w:gridCol w:w="771"/>
                        <w:gridCol w:w="930"/>
                        <w:gridCol w:w="900"/>
                      </w:tblGrid>
                      <w:tr w:rsidR="00B14C5C" w:rsidTr="00806A56">
                        <w:trPr>
                          <w:trHeight w:val="454"/>
                        </w:trPr>
                        <w:tc>
                          <w:tcPr>
                            <w:tcW w:w="771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93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评卷人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复查人</w:t>
                            </w:r>
                          </w:p>
                        </w:tc>
                      </w:tr>
                      <w:tr w:rsidR="00B14C5C" w:rsidTr="00806A56">
                        <w:trPr>
                          <w:trHeight w:val="454"/>
                        </w:trPr>
                        <w:tc>
                          <w:tcPr>
                            <w:tcW w:w="771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/>
                              </w:rPr>
                              <w:t xml:space="preserve">                     </w:t>
                            </w:r>
                          </w:p>
                        </w:tc>
                        <w:tc>
                          <w:tcPr>
                            <w:tcW w:w="93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</w:p>
                        </w:tc>
                      </w:tr>
                    </w:tbl>
                    <w:p w:rsidR="00B14C5C" w:rsidRDefault="00B14C5C" w:rsidP="005B3DEF"/>
                    <w:p w:rsidR="005B3DEF" w:rsidRDefault="005B3DEF" w:rsidP="005B3DEF">
                      <w:r>
                        <w:rPr>
                          <w:rFonts w:hint="eastAsia"/>
                        </w:rPr>
                        <w:t>三</w:t>
                      </w:r>
                      <w:r w:rsidR="001A0BA0">
                        <w:rPr>
                          <w:rFonts w:ascii="宋体" w:hAnsi="宋体" w:hint="eastAsia"/>
                        </w:rPr>
                        <w:t>、</w:t>
                      </w:r>
                      <w:r>
                        <w:rPr>
                          <w:rFonts w:hint="eastAsia"/>
                        </w:rPr>
                        <w:t>解答题：本大题共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小题，共</w:t>
                      </w:r>
                      <w:r>
                        <w:rPr>
                          <w:rFonts w:hint="eastAsia"/>
                        </w:rPr>
                        <w:t>30</w:t>
                      </w:r>
                      <w:r>
                        <w:rPr>
                          <w:rFonts w:hint="eastAsia"/>
                        </w:rPr>
                        <w:t>分，解答应写出必要的文字说明、证明过程或演算步骤。</w:t>
                      </w:r>
                    </w:p>
                    <w:p w:rsidR="005B3DEF" w:rsidRDefault="005B3DEF" w:rsidP="00B14C5C">
                      <w:pPr>
                        <w:spacing w:line="360" w:lineRule="auto"/>
                        <w:ind w:left="420" w:hangingChars="200" w:hanging="42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15.（本小题10分）某班有男同学45人，女同学有15人，老师按照分层抽样的方法组建了一个4人的课外兴趣小组。</w:t>
                      </w:r>
                    </w:p>
                    <w:p w:rsidR="005B3DEF" w:rsidRDefault="005B3DEF" w:rsidP="00B14C5C">
                      <w:pPr>
                        <w:spacing w:line="360" w:lineRule="auto"/>
                        <w:ind w:firstLineChars="100" w:firstLine="21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（1）求课外兴趣小组中男、女同学的人数；</w:t>
                      </w:r>
                    </w:p>
                    <w:p w:rsidR="005B3DEF" w:rsidRPr="00740518" w:rsidRDefault="005B3DEF" w:rsidP="00B14C5C">
                      <w:pPr>
                        <w:spacing w:line="360" w:lineRule="auto"/>
                        <w:ind w:leftChars="100" w:left="630" w:hangingChars="200" w:hanging="420"/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（2）老师决定从这个兴趣小组随机选</w:t>
                      </w:r>
                      <w:r w:rsidR="00C95712">
                        <w:rPr>
                          <w:rFonts w:ascii="宋体" w:hAnsi="宋体" w:hint="eastAsia"/>
                        </w:rPr>
                        <w:t>出两名同学去做某项试验，求选出的两名同学中恰有一名女同学的概率。</w:t>
                      </w:r>
                    </w:p>
                    <w:p w:rsidR="00B54023" w:rsidRPr="005B3DEF" w:rsidRDefault="00B54023"/>
                    <w:p w:rsidR="00B54023" w:rsidRDefault="00B54023"/>
                    <w:p w:rsidR="00B54023" w:rsidRDefault="00B54023"/>
                    <w:p w:rsidR="00B54023" w:rsidRDefault="00B54023"/>
                    <w:p w:rsidR="00B54023" w:rsidRDefault="00B54023"/>
                    <w:p w:rsidR="009508E2" w:rsidRPr="00740518" w:rsidRDefault="009508E2"/>
                  </w:txbxContent>
                </v:textbox>
              </v:shape>
            </v:group>
            <v:shape id="_x0000_s1137" type="#_x0000_t202" style="position:absolute;left:8827;top:14340;width:3780;height:624" stroked="f">
              <v:textbox style="mso-next-textbox:#_x0000_s1137">
                <w:txbxContent>
                  <w:p w:rsidR="009508E2" w:rsidRDefault="009508E2" w:rsidP="00DA7992"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 2  </w:t>
                    </w:r>
                    <w:r>
                      <w:rPr>
                        <w:rFonts w:hint="eastAsia"/>
                      </w:rPr>
                      <w:t>页（共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 w:rsidR="00B14C5C"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>
                      <w:rPr>
                        <w:rFonts w:hint="eastAsia"/>
                      </w:rPr>
                      <w:t>页）</w:t>
                    </w:r>
                  </w:p>
                </w:txbxContent>
              </v:textbox>
            </v:shape>
          </v:group>
        </w:pict>
      </w:r>
      <w:r w:rsidR="00AD1751">
        <w:rPr>
          <w:noProof/>
        </w:rPr>
        <w:pict>
          <v:shape id="_x0000_s1276" type="#_x0000_t202" style="position:absolute;left:0;text-align:left;margin-left:377pt;margin-top:198.75pt;width:22pt;height:20.55pt;z-index:251681792" filled="f" stroked="f" strokeweight="1.25pt">
            <v:stroke dashstyle="longDash"/>
            <v:textbox style="mso-next-textbox:#_x0000_s1276">
              <w:txbxContent>
                <w:p w:rsidR="00B14C5C" w:rsidRDefault="00B14C5C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 w:rsidR="00AD1751">
        <w:rPr>
          <w:noProof/>
        </w:rPr>
        <w:pict>
          <v:shape id="_x0000_s1251" type="#_x0000_t202" style="position:absolute;left:0;text-align:left;margin-left:336.65pt;margin-top:237.8pt;width:27.05pt;height:21.55pt;z-index:251676672" filled="f" strokecolor="#eeece1 [3214]" strokeweight="1.25pt">
            <v:stroke dashstyle="longDash"/>
            <v:textbox style="mso-next-textbox:#_x0000_s1251">
              <w:txbxContent>
                <w:p w:rsidR="00F208EC" w:rsidRDefault="00F208EC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 w:rsidR="00AD1751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75" type="#_x0000_t32" style="position:absolute;left:0;text-align:left;margin-left:386.6pt;margin-top:217.95pt;width:0;height:22.4pt;z-index:251680768" o:connectortype="straight" strokeweight="1.25pt">
            <v:stroke endarrow="block"/>
          </v:shape>
        </w:pict>
      </w:r>
      <w:r w:rsidR="00AD1751">
        <w:rPr>
          <w:noProof/>
        </w:rPr>
        <w:pict>
          <v:shape id="_x0000_s1274" type="#_x0000_t32" style="position:absolute;left:0;text-align:left;margin-left:386.6pt;margin-top:178.65pt;width:0;height:22.4pt;flip:y;z-index:251679744" o:connectortype="straight" strokeweight="1.25pt">
            <v:stroke endarrow="block"/>
          </v:shape>
        </w:pict>
      </w:r>
      <w:r w:rsidR="00AD1751">
        <w:rPr>
          <w:noProof/>
        </w:rPr>
        <w:pict>
          <v:shape id="_x0000_s1273" type="#_x0000_t32" style="position:absolute;left:0;text-align:left;margin-left:380.55pt;margin-top:240.95pt;width:11.6pt;height:.05pt;z-index:251678720" o:connectortype="straight" strokeweight="1.25pt"/>
        </w:pict>
      </w:r>
      <w:r w:rsidR="00AD1751">
        <w:rPr>
          <w:noProof/>
        </w:rPr>
        <w:pict>
          <v:shape id="_x0000_s1252" type="#_x0000_t32" style="position:absolute;left:0;text-align:left;margin-left:380.55pt;margin-top:178.5pt;width:11.5pt;height:.15pt;z-index:251677696" o:connectortype="straight" strokeweight="1.25pt"/>
        </w:pict>
      </w:r>
      <w:r w:rsidR="00AD1751">
        <w:rPr>
          <w:noProof/>
        </w:rPr>
        <w:pict>
          <v:shape id="_x0000_s1249" type="#_x0000_t32" style="position:absolute;left:0;text-align:left;margin-left:324pt;margin-top:249.2pt;width:16.75pt;height:.05pt;flip:x;z-index:251675648" o:connectortype="straight" strokeweight="1.25pt">
            <v:stroke dashstyle="longDash" endarrow="block"/>
          </v:shape>
        </w:pict>
      </w:r>
      <w:r w:rsidR="00AD1751">
        <w:rPr>
          <w:noProof/>
        </w:rPr>
        <w:pict>
          <v:shape id="_x0000_s1248" type="#_x0000_t32" style="position:absolute;left:0;text-align:left;margin-left:353.1pt;margin-top:248.75pt;width:15.95pt;height:.45pt;flip:y;z-index:251674624" o:connectortype="straight" strokeweight="1.25pt">
            <v:stroke dashstyle="longDash" endarrow="block"/>
          </v:shape>
        </w:pict>
      </w:r>
      <w:r w:rsidR="00AD1751">
        <w:rPr>
          <w:noProof/>
        </w:rPr>
        <w:pict>
          <v:shape id="_x0000_s1247" type="#_x0000_t32" style="position:absolute;left:0;text-align:left;margin-left:324pt;margin-top:244.7pt;width:0;height:12pt;z-index:251673600" o:connectortype="straight" strokeweight="1.25pt">
            <v:stroke dashstyle="longDash"/>
          </v:shape>
        </w:pict>
      </w:r>
      <w:r w:rsidR="00AD1751">
        <w:rPr>
          <w:noProof/>
        </w:rPr>
        <w:pict>
          <v:shape id="_x0000_s1246" type="#_x0000_t32" style="position:absolute;left:0;text-align:left;margin-left:369.05pt;margin-top:244.4pt;width:0;height:12pt;z-index:251672576" o:connectortype="straight" strokeweight="1.25pt">
            <v:stroke dashstyle="longDash"/>
          </v:shape>
        </w:pict>
      </w:r>
      <w:r w:rsidR="00AD1751">
        <w:rPr>
          <w:noProof/>
        </w:rPr>
        <w:pict>
          <v:oval id="_x0000_s1245" style="position:absolute;left:0;text-align:left;margin-left:324pt;margin-top:270.15pt;width:45.05pt;height:45.05pt;z-index:251671552" strokeweight="1.25pt"/>
        </w:pict>
      </w:r>
      <w:r w:rsidR="00AD1751">
        <w:rPr>
          <w:noProof/>
        </w:rPr>
        <w:pict>
          <v:rect id="_x0000_s1243" style="position:absolute;left:0;text-align:left;margin-left:404.25pt;margin-top:178.05pt;width:45pt;height:62.9pt;z-index:251669504" strokeweight="1.25pt"/>
        </w:pict>
      </w:r>
      <w:r w:rsidR="00AD1751">
        <w:rPr>
          <w:noProof/>
        </w:rPr>
        <w:pict>
          <v:rect id="_x0000_s1244" style="position:absolute;left:0;text-align:left;margin-left:324pt;margin-top:178.05pt;width:45.05pt;height:62.9pt;z-index:251670528" strokeweight="1.25pt"/>
        </w:pict>
      </w:r>
    </w:p>
    <w:sectPr w:rsidR="00E3677E" w:rsidSect="00E63E5B">
      <w:headerReference w:type="default" r:id="rId105"/>
      <w:footerReference w:type="even" r:id="rId106"/>
      <w:pgSz w:w="22107" w:h="15309" w:orient="landscape" w:code="129"/>
      <w:pgMar w:top="0" w:right="0" w:bottom="0" w:left="0" w:header="0" w:footer="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0F7C" w:rsidRDefault="00BD0F7C">
      <w:r>
        <w:separator/>
      </w:r>
    </w:p>
  </w:endnote>
  <w:endnote w:type="continuationSeparator" w:id="0">
    <w:p w:rsidR="00BD0F7C" w:rsidRDefault="00BD0F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8E2" w:rsidRDefault="00AD1751" w:rsidP="00D96A4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508E2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508E2" w:rsidRDefault="009508E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0F7C" w:rsidRDefault="00BD0F7C">
      <w:r>
        <w:separator/>
      </w:r>
    </w:p>
  </w:footnote>
  <w:footnote w:type="continuationSeparator" w:id="0">
    <w:p w:rsidR="00BD0F7C" w:rsidRDefault="00BD0F7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8E2" w:rsidRDefault="009508E2" w:rsidP="00BD5F30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D132CF"/>
    <w:multiLevelType w:val="hybridMultilevel"/>
    <w:tmpl w:val="DF0C4ED0"/>
    <w:lvl w:ilvl="0" w:tplc="37A4DA5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7649">
      <v:stroke dashstyle="longDash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58BB"/>
    <w:rsid w:val="00022242"/>
    <w:rsid w:val="00042470"/>
    <w:rsid w:val="00066BDA"/>
    <w:rsid w:val="000A5B75"/>
    <w:rsid w:val="000E25B1"/>
    <w:rsid w:val="000E2BF1"/>
    <w:rsid w:val="000F3E0C"/>
    <w:rsid w:val="000F6C29"/>
    <w:rsid w:val="00164249"/>
    <w:rsid w:val="0017141A"/>
    <w:rsid w:val="001A0BA0"/>
    <w:rsid w:val="001A1F64"/>
    <w:rsid w:val="001B2441"/>
    <w:rsid w:val="001B7D63"/>
    <w:rsid w:val="001C3113"/>
    <w:rsid w:val="001F1FAA"/>
    <w:rsid w:val="00221231"/>
    <w:rsid w:val="002362B4"/>
    <w:rsid w:val="00241ED2"/>
    <w:rsid w:val="0026660E"/>
    <w:rsid w:val="00277ADF"/>
    <w:rsid w:val="002C024C"/>
    <w:rsid w:val="002D7642"/>
    <w:rsid w:val="0031535D"/>
    <w:rsid w:val="00315C5A"/>
    <w:rsid w:val="00322AFA"/>
    <w:rsid w:val="00347EB7"/>
    <w:rsid w:val="0035213B"/>
    <w:rsid w:val="003645BD"/>
    <w:rsid w:val="003669FA"/>
    <w:rsid w:val="003A1C3E"/>
    <w:rsid w:val="003A6040"/>
    <w:rsid w:val="003E52E1"/>
    <w:rsid w:val="003F5C66"/>
    <w:rsid w:val="00431687"/>
    <w:rsid w:val="00434623"/>
    <w:rsid w:val="004419AF"/>
    <w:rsid w:val="004773B5"/>
    <w:rsid w:val="0048021D"/>
    <w:rsid w:val="00491F6D"/>
    <w:rsid w:val="00492992"/>
    <w:rsid w:val="004A0356"/>
    <w:rsid w:val="004D3333"/>
    <w:rsid w:val="00534E51"/>
    <w:rsid w:val="00544BA5"/>
    <w:rsid w:val="005651FD"/>
    <w:rsid w:val="00573900"/>
    <w:rsid w:val="00575CA8"/>
    <w:rsid w:val="00587E15"/>
    <w:rsid w:val="005B3DEF"/>
    <w:rsid w:val="005D5005"/>
    <w:rsid w:val="00604703"/>
    <w:rsid w:val="00621869"/>
    <w:rsid w:val="00642421"/>
    <w:rsid w:val="00650031"/>
    <w:rsid w:val="00672E40"/>
    <w:rsid w:val="00677FE0"/>
    <w:rsid w:val="006958BB"/>
    <w:rsid w:val="006F5460"/>
    <w:rsid w:val="00701334"/>
    <w:rsid w:val="00704FFB"/>
    <w:rsid w:val="00740518"/>
    <w:rsid w:val="00742016"/>
    <w:rsid w:val="00772111"/>
    <w:rsid w:val="00794EDD"/>
    <w:rsid w:val="0080376A"/>
    <w:rsid w:val="00806A56"/>
    <w:rsid w:val="00841653"/>
    <w:rsid w:val="0085484B"/>
    <w:rsid w:val="00894DD6"/>
    <w:rsid w:val="008A1476"/>
    <w:rsid w:val="008B3BFC"/>
    <w:rsid w:val="009508E2"/>
    <w:rsid w:val="00961234"/>
    <w:rsid w:val="009707E6"/>
    <w:rsid w:val="00985CB4"/>
    <w:rsid w:val="009A4E76"/>
    <w:rsid w:val="009B35B1"/>
    <w:rsid w:val="009C0BA4"/>
    <w:rsid w:val="009C7299"/>
    <w:rsid w:val="00A12044"/>
    <w:rsid w:val="00A1248E"/>
    <w:rsid w:val="00A1584A"/>
    <w:rsid w:val="00A2112B"/>
    <w:rsid w:val="00A6229C"/>
    <w:rsid w:val="00A66F84"/>
    <w:rsid w:val="00AD1751"/>
    <w:rsid w:val="00AD1788"/>
    <w:rsid w:val="00AF4F7A"/>
    <w:rsid w:val="00B07609"/>
    <w:rsid w:val="00B14C5C"/>
    <w:rsid w:val="00B52703"/>
    <w:rsid w:val="00B54023"/>
    <w:rsid w:val="00B631C4"/>
    <w:rsid w:val="00B655E2"/>
    <w:rsid w:val="00B7757F"/>
    <w:rsid w:val="00B90F06"/>
    <w:rsid w:val="00BA4D4B"/>
    <w:rsid w:val="00BA6100"/>
    <w:rsid w:val="00BC40E4"/>
    <w:rsid w:val="00BD0F7C"/>
    <w:rsid w:val="00BD2CA6"/>
    <w:rsid w:val="00BD5F30"/>
    <w:rsid w:val="00C03CBB"/>
    <w:rsid w:val="00C3171D"/>
    <w:rsid w:val="00C46E86"/>
    <w:rsid w:val="00C47939"/>
    <w:rsid w:val="00C55957"/>
    <w:rsid w:val="00C57CD4"/>
    <w:rsid w:val="00C604C9"/>
    <w:rsid w:val="00C95712"/>
    <w:rsid w:val="00CB472A"/>
    <w:rsid w:val="00CC56A2"/>
    <w:rsid w:val="00CF1C4E"/>
    <w:rsid w:val="00CF3B8E"/>
    <w:rsid w:val="00CF3D45"/>
    <w:rsid w:val="00D65219"/>
    <w:rsid w:val="00D96A49"/>
    <w:rsid w:val="00DA7992"/>
    <w:rsid w:val="00DB71AF"/>
    <w:rsid w:val="00DD74E5"/>
    <w:rsid w:val="00E3677E"/>
    <w:rsid w:val="00E41587"/>
    <w:rsid w:val="00E555EB"/>
    <w:rsid w:val="00E63E5B"/>
    <w:rsid w:val="00E70308"/>
    <w:rsid w:val="00E73E16"/>
    <w:rsid w:val="00E83287"/>
    <w:rsid w:val="00E964FF"/>
    <w:rsid w:val="00ED3D1A"/>
    <w:rsid w:val="00F077D4"/>
    <w:rsid w:val="00F208EC"/>
    <w:rsid w:val="00F21BC3"/>
    <w:rsid w:val="00F263AA"/>
    <w:rsid w:val="00F61400"/>
    <w:rsid w:val="00F740C2"/>
    <w:rsid w:val="00F95949"/>
    <w:rsid w:val="00F96136"/>
    <w:rsid w:val="00FB28D4"/>
    <w:rsid w:val="00FB320C"/>
    <w:rsid w:val="00FE5B5E"/>
    <w:rsid w:val="00FF7C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7649">
      <v:stroke dashstyle="longDash" weight="1.25pt"/>
    </o:shapedefaults>
    <o:shapelayout v:ext="edit">
      <o:idmap v:ext="edit" data="1"/>
      <o:rules v:ext="edit">
        <o:r id="V:Rule9" type="connector" idref="#_x0000_s1274"/>
        <o:r id="V:Rule10" type="connector" idref="#_x0000_s1252"/>
        <o:r id="V:Rule11" type="connector" idref="#_x0000_s1275"/>
        <o:r id="V:Rule12" type="connector" idref="#_x0000_s1248"/>
        <o:r id="V:Rule13" type="connector" idref="#_x0000_s1247"/>
        <o:r id="V:Rule14" type="connector" idref="#_x0000_s1273"/>
        <o:r id="V:Rule15" type="connector" idref="#_x0000_s1249"/>
        <o:r id="V:Rule16" type="connector" idref="#_x0000_s124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133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C47939"/>
    <w:pPr>
      <w:spacing w:before="120"/>
      <w:jc w:val="center"/>
    </w:pPr>
    <w:rPr>
      <w:rFonts w:ascii="黑体" w:eastAsia="黑体"/>
      <w:sz w:val="28"/>
    </w:rPr>
  </w:style>
  <w:style w:type="paragraph" w:styleId="a4">
    <w:name w:val="header"/>
    <w:basedOn w:val="a"/>
    <w:rsid w:val="00C479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479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C47939"/>
  </w:style>
  <w:style w:type="paragraph" w:customStyle="1" w:styleId="Char3Char">
    <w:name w:val="Char3 Char"/>
    <w:basedOn w:val="a"/>
    <w:rsid w:val="000F3E0C"/>
    <w:pPr>
      <w:widowControl/>
      <w:spacing w:line="300" w:lineRule="auto"/>
      <w:ind w:firstLineChars="200" w:firstLine="200"/>
    </w:pPr>
    <w:rPr>
      <w:sz w:val="24"/>
    </w:rPr>
  </w:style>
  <w:style w:type="paragraph" w:customStyle="1" w:styleId="Char3Char0">
    <w:name w:val="Char3 Char"/>
    <w:basedOn w:val="a"/>
    <w:rsid w:val="00E555EB"/>
    <w:pPr>
      <w:widowControl/>
      <w:spacing w:line="300" w:lineRule="auto"/>
      <w:ind w:firstLineChars="200" w:firstLine="200"/>
    </w:pPr>
    <w:rPr>
      <w:sz w:val="24"/>
    </w:rPr>
  </w:style>
  <w:style w:type="paragraph" w:styleId="a7">
    <w:name w:val="Plain Text"/>
    <w:basedOn w:val="a"/>
    <w:link w:val="Char"/>
    <w:rsid w:val="00604703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7"/>
    <w:rsid w:val="00604703"/>
    <w:rPr>
      <w:rFonts w:ascii="宋体" w:hAnsi="Courier New" w:cs="Courier New"/>
      <w:kern w:val="2"/>
      <w:sz w:val="21"/>
      <w:szCs w:val="21"/>
    </w:rPr>
  </w:style>
  <w:style w:type="paragraph" w:styleId="a8">
    <w:name w:val="Balloon Text"/>
    <w:basedOn w:val="a"/>
    <w:link w:val="Char0"/>
    <w:rsid w:val="00604703"/>
    <w:rPr>
      <w:sz w:val="18"/>
      <w:szCs w:val="18"/>
    </w:rPr>
  </w:style>
  <w:style w:type="character" w:customStyle="1" w:styleId="Char0">
    <w:name w:val="批注框文本 Char"/>
    <w:basedOn w:val="a0"/>
    <w:link w:val="a8"/>
    <w:rsid w:val="0060470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42421"/>
    <w:rPr>
      <w:color w:val="808080"/>
    </w:rPr>
  </w:style>
  <w:style w:type="paragraph" w:customStyle="1" w:styleId="Char3Char1">
    <w:name w:val="Char3 Char"/>
    <w:basedOn w:val="a"/>
    <w:rsid w:val="00740518"/>
    <w:pPr>
      <w:widowControl/>
      <w:spacing w:line="300" w:lineRule="auto"/>
      <w:ind w:firstLineChars="200" w:firstLine="200"/>
    </w:pPr>
    <w:rPr>
      <w:sz w:val="24"/>
    </w:rPr>
  </w:style>
  <w:style w:type="table" w:styleId="aa">
    <w:name w:val="Table Grid"/>
    <w:basedOn w:val="a1"/>
    <w:rsid w:val="00F9613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914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6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5.wmf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2</Pages>
  <Words>1</Words>
  <Characters>71</Characters>
  <Application>Microsoft Office Word</Application>
  <DocSecurity>0</DocSecurity>
  <Lines>1</Lines>
  <Paragraphs>1</Paragraphs>
  <ScaleCrop>false</ScaleCrop>
  <Company>MC SYSTEM</Company>
  <LinksUpToDate>false</LinksUpToDate>
  <CharactersWithSpaces>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32</cp:revision>
  <cp:lastPrinted>2015-04-07T14:12:00Z</cp:lastPrinted>
  <dcterms:created xsi:type="dcterms:W3CDTF">2015-04-07T06:49:00Z</dcterms:created>
  <dcterms:modified xsi:type="dcterms:W3CDTF">2015-04-07T14:22:00Z</dcterms:modified>
</cp:coreProperties>
</file>